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6D92" w:rsidRPr="009C02B7" w:rsidRDefault="00CE6D92" w:rsidP="0013156C">
      <w:pPr>
        <w:pStyle w:val="Authors-Coordinators-Affiliation"/>
        <w:rPr>
          <w:lang w:val="en-US"/>
        </w:rPr>
      </w:pPr>
      <w:bookmarkStart w:id="0" w:name="_GoBack"/>
      <w:bookmarkEnd w:id="0"/>
    </w:p>
    <w:p w:rsidR="00C53919" w:rsidRPr="009C02B7" w:rsidRDefault="00E74A4D" w:rsidP="00E65F4E">
      <w:pPr>
        <w:pStyle w:val="Title"/>
        <w:rPr>
          <w:lang w:val="en-US"/>
        </w:rPr>
      </w:pPr>
      <w:r w:rsidRPr="009C02B7">
        <w:rPr>
          <w:lang w:val="en-US"/>
        </w:rPr>
        <w:t xml:space="preserve">Title of the paper </w:t>
      </w:r>
    </w:p>
    <w:p w:rsidR="006E7686" w:rsidRPr="009C02B7" w:rsidRDefault="006E7686" w:rsidP="006E7686">
      <w:pPr>
        <w:jc w:val="center"/>
        <w:rPr>
          <w:b/>
          <w:lang w:val="en-US"/>
        </w:rPr>
      </w:pPr>
    </w:p>
    <w:p w:rsidR="00F53244" w:rsidRPr="009C02B7" w:rsidRDefault="00C53919" w:rsidP="00866A96">
      <w:pPr>
        <w:pStyle w:val="Authors-Coordinators-Affiliation"/>
        <w:rPr>
          <w:lang w:val="en-US"/>
        </w:rPr>
      </w:pPr>
      <w:r w:rsidRPr="009C02B7">
        <w:rPr>
          <w:lang w:val="en-US"/>
        </w:rPr>
        <w:t>Au</w:t>
      </w:r>
      <w:r w:rsidR="00177C26" w:rsidRPr="009C02B7">
        <w:rPr>
          <w:lang w:val="en-US"/>
        </w:rPr>
        <w:t>t</w:t>
      </w:r>
      <w:r w:rsidR="00E74A4D" w:rsidRPr="009C02B7">
        <w:rPr>
          <w:lang w:val="en-US"/>
        </w:rPr>
        <w:t>h</w:t>
      </w:r>
      <w:r w:rsidR="00177C26" w:rsidRPr="009C02B7">
        <w:rPr>
          <w:lang w:val="en-US"/>
        </w:rPr>
        <w:t>or</w:t>
      </w:r>
      <w:r w:rsidR="00866A96" w:rsidRPr="009C02B7">
        <w:rPr>
          <w:vertAlign w:val="superscript"/>
          <w:lang w:val="en-US"/>
        </w:rPr>
        <w:t>1</w:t>
      </w:r>
      <w:r w:rsidR="005527D4" w:rsidRPr="009C02B7">
        <w:rPr>
          <w:lang w:val="en-US"/>
        </w:rPr>
        <w:t>:</w:t>
      </w:r>
      <w:r w:rsidR="001C00D5" w:rsidRPr="009C02B7">
        <w:rPr>
          <w:lang w:val="en-US"/>
        </w:rPr>
        <w:t xml:space="preserve"> </w:t>
      </w:r>
      <w:r w:rsidR="00E74A4D" w:rsidRPr="009C02B7">
        <w:rPr>
          <w:lang w:val="en-US"/>
        </w:rPr>
        <w:t>Name surname</w:t>
      </w:r>
      <w:r w:rsidR="00866A96" w:rsidRPr="009C02B7">
        <w:rPr>
          <w:lang w:val="en-US"/>
        </w:rPr>
        <w:t>,  Aut</w:t>
      </w:r>
      <w:r w:rsidR="00E74A4D" w:rsidRPr="009C02B7">
        <w:rPr>
          <w:lang w:val="en-US"/>
        </w:rPr>
        <w:t>h</w:t>
      </w:r>
      <w:r w:rsidR="00866A96" w:rsidRPr="009C02B7">
        <w:rPr>
          <w:lang w:val="en-US"/>
        </w:rPr>
        <w:t>or</w:t>
      </w:r>
      <w:r w:rsidR="00866A96" w:rsidRPr="009C02B7">
        <w:rPr>
          <w:vertAlign w:val="superscript"/>
          <w:lang w:val="en-US"/>
        </w:rPr>
        <w:t>2</w:t>
      </w:r>
      <w:r w:rsidR="00866A96" w:rsidRPr="009C02B7">
        <w:rPr>
          <w:lang w:val="en-US"/>
        </w:rPr>
        <w:t xml:space="preserve">: </w:t>
      </w:r>
      <w:r w:rsidR="00E74A4D" w:rsidRPr="009C02B7">
        <w:rPr>
          <w:lang w:val="en-US"/>
        </w:rPr>
        <w:t>Name surname</w:t>
      </w:r>
    </w:p>
    <w:p w:rsidR="00C53919" w:rsidRPr="009C02B7" w:rsidRDefault="00C53919" w:rsidP="00C53919">
      <w:pPr>
        <w:jc w:val="center"/>
        <w:rPr>
          <w:lang w:val="en-US"/>
        </w:rPr>
      </w:pPr>
    </w:p>
    <w:p w:rsidR="00C53919" w:rsidRPr="009C02B7" w:rsidRDefault="00E74A4D" w:rsidP="007D4385">
      <w:pPr>
        <w:pStyle w:val="Authors-Coordinators-Affiliation"/>
        <w:rPr>
          <w:lang w:val="en-US"/>
        </w:rPr>
      </w:pPr>
      <w:r w:rsidRPr="009C02B7">
        <w:rPr>
          <w:lang w:val="en-US"/>
        </w:rPr>
        <w:t>Coordi</w:t>
      </w:r>
      <w:r w:rsidR="00CF4941" w:rsidRPr="009C02B7">
        <w:rPr>
          <w:lang w:val="en-US"/>
        </w:rPr>
        <w:t>nator</w:t>
      </w:r>
      <w:r w:rsidR="00AF1CC3" w:rsidRPr="009C02B7">
        <w:rPr>
          <w:vertAlign w:val="superscript"/>
          <w:lang w:val="en-US"/>
        </w:rPr>
        <w:t>3</w:t>
      </w:r>
      <w:r w:rsidR="00B70215" w:rsidRPr="009C02B7">
        <w:rPr>
          <w:lang w:val="en-US"/>
        </w:rPr>
        <w:t xml:space="preserve">: </w:t>
      </w:r>
      <w:r w:rsidR="00866A96" w:rsidRPr="009C02B7">
        <w:rPr>
          <w:lang w:val="en-US"/>
        </w:rPr>
        <w:t>Prof</w:t>
      </w:r>
      <w:r w:rsidR="00B70215" w:rsidRPr="009C02B7">
        <w:rPr>
          <w:lang w:val="en-US"/>
        </w:rPr>
        <w:t>.</w:t>
      </w:r>
      <w:r w:rsidR="00866A96" w:rsidRPr="009C02B7">
        <w:rPr>
          <w:lang w:val="en-US"/>
        </w:rPr>
        <w:t xml:space="preserve"> </w:t>
      </w:r>
      <w:r w:rsidR="00B70215" w:rsidRPr="009C02B7">
        <w:rPr>
          <w:lang w:val="en-US"/>
        </w:rPr>
        <w:t>dr.</w:t>
      </w:r>
      <w:r w:rsidRPr="009C02B7">
        <w:rPr>
          <w:lang w:val="en-US"/>
        </w:rPr>
        <w:t xml:space="preserve"> e</w:t>
      </w:r>
      <w:r w:rsidR="00866A96" w:rsidRPr="009C02B7">
        <w:rPr>
          <w:lang w:val="en-US"/>
        </w:rPr>
        <w:t xml:space="preserve">NG. </w:t>
      </w:r>
      <w:r w:rsidRPr="009C02B7">
        <w:rPr>
          <w:lang w:val="en-US"/>
        </w:rPr>
        <w:t>Name surname</w:t>
      </w:r>
    </w:p>
    <w:p w:rsidR="00F53244" w:rsidRPr="009C02B7" w:rsidRDefault="00E74A4D" w:rsidP="007D4385">
      <w:pPr>
        <w:pStyle w:val="Authors-Coordinators-Affiliation"/>
        <w:rPr>
          <w:lang w:val="en-US"/>
        </w:rPr>
      </w:pPr>
      <w:r w:rsidRPr="009C02B7">
        <w:rPr>
          <w:lang w:val="en-US"/>
        </w:rPr>
        <w:t>Coordi</w:t>
      </w:r>
      <w:r w:rsidR="00F53244" w:rsidRPr="009C02B7">
        <w:rPr>
          <w:lang w:val="en-US"/>
        </w:rPr>
        <w:t>nator</w:t>
      </w:r>
      <w:r w:rsidR="00AF1CC3" w:rsidRPr="009C02B7">
        <w:rPr>
          <w:vertAlign w:val="superscript"/>
          <w:lang w:val="en-US"/>
        </w:rPr>
        <w:t>4</w:t>
      </w:r>
      <w:r w:rsidRPr="009C02B7">
        <w:rPr>
          <w:lang w:val="en-US"/>
        </w:rPr>
        <w:t>: assoc. prof. dr. eng.</w:t>
      </w:r>
      <w:r w:rsidR="00F53244" w:rsidRPr="009C02B7">
        <w:rPr>
          <w:lang w:val="en-US"/>
        </w:rPr>
        <w:t xml:space="preserve"> </w:t>
      </w:r>
      <w:r w:rsidRPr="009C02B7">
        <w:rPr>
          <w:lang w:val="en-US"/>
        </w:rPr>
        <w:t>Name surname</w:t>
      </w:r>
    </w:p>
    <w:p w:rsidR="00C53919" w:rsidRPr="009C02B7" w:rsidRDefault="00C53919" w:rsidP="006E7686">
      <w:pPr>
        <w:rPr>
          <w:lang w:val="en-US"/>
        </w:rPr>
      </w:pPr>
    </w:p>
    <w:p w:rsidR="00CB08C9" w:rsidRPr="009C02B7" w:rsidRDefault="00E74A4D" w:rsidP="00737509">
      <w:pPr>
        <w:pStyle w:val="Authors-Coordinators-Affiliation"/>
        <w:rPr>
          <w:lang w:val="en-US"/>
        </w:rPr>
      </w:pPr>
      <w:r w:rsidRPr="009C02B7">
        <w:rPr>
          <w:lang w:val="en-US"/>
        </w:rPr>
        <w:t>AFfiliation</w:t>
      </w:r>
      <w:r w:rsidR="00FF7B81" w:rsidRPr="009C02B7">
        <w:rPr>
          <w:lang w:val="en-US"/>
        </w:rPr>
        <w:t xml:space="preserve"> AUT</w:t>
      </w:r>
      <w:r w:rsidRPr="009C02B7">
        <w:rPr>
          <w:lang w:val="en-US"/>
        </w:rPr>
        <w:t>h</w:t>
      </w:r>
      <w:r w:rsidR="00FF7B81" w:rsidRPr="009C02B7">
        <w:rPr>
          <w:lang w:val="en-US"/>
        </w:rPr>
        <w:t>OR</w:t>
      </w:r>
      <w:r w:rsidRPr="009C02B7">
        <w:rPr>
          <w:lang w:val="en-US"/>
        </w:rPr>
        <w:t>s</w:t>
      </w:r>
      <w:r w:rsidR="00FF7B81" w:rsidRPr="009C02B7">
        <w:rPr>
          <w:lang w:val="en-US"/>
        </w:rPr>
        <w:t xml:space="preserve"> 1</w:t>
      </w:r>
      <w:r w:rsidR="00AF1CC3" w:rsidRPr="009C02B7">
        <w:rPr>
          <w:lang w:val="en-US"/>
        </w:rPr>
        <w:t>,3</w:t>
      </w:r>
      <w:r w:rsidR="00960E45" w:rsidRPr="009C02B7">
        <w:rPr>
          <w:lang w:val="en-US"/>
        </w:rPr>
        <w:t>:</w:t>
      </w:r>
      <w:r w:rsidR="00FF7B81" w:rsidRPr="009C02B7">
        <w:rPr>
          <w:lang w:val="en-US"/>
        </w:rPr>
        <w:t xml:space="preserve"> </w:t>
      </w:r>
      <w:r w:rsidR="00CB08C9" w:rsidRPr="009C02B7">
        <w:rPr>
          <w:lang w:val="en-US"/>
        </w:rPr>
        <w:t xml:space="preserve">POLITEHNICA </w:t>
      </w:r>
      <w:r w:rsidR="00001BD3" w:rsidRPr="009C02B7">
        <w:rPr>
          <w:lang w:val="en-US"/>
        </w:rPr>
        <w:t xml:space="preserve">university of </w:t>
      </w:r>
      <w:r w:rsidR="00CB08C9" w:rsidRPr="009C02B7">
        <w:rPr>
          <w:lang w:val="en-US"/>
        </w:rPr>
        <w:t>TIMIŞOARA</w:t>
      </w:r>
      <w:r w:rsidR="00A728EC" w:rsidRPr="009C02B7">
        <w:rPr>
          <w:lang w:val="en-US"/>
        </w:rPr>
        <w:t>,</w:t>
      </w:r>
    </w:p>
    <w:p w:rsidR="00001BD3" w:rsidRPr="009C02B7" w:rsidRDefault="00001BD3" w:rsidP="00737509">
      <w:pPr>
        <w:pStyle w:val="Authors-Coordinators-Affiliation"/>
        <w:rPr>
          <w:lang w:val="en-US"/>
        </w:rPr>
      </w:pPr>
      <w:r w:rsidRPr="009C02B7">
        <w:rPr>
          <w:lang w:val="en-US"/>
        </w:rPr>
        <w:t xml:space="preserve">Faculty of Engineering Hunedoara </w:t>
      </w:r>
    </w:p>
    <w:p w:rsidR="00F53244" w:rsidRPr="009C02B7" w:rsidRDefault="00E74A4D" w:rsidP="00737509">
      <w:pPr>
        <w:pStyle w:val="Authors-Coordinators-Affiliation"/>
        <w:rPr>
          <w:lang w:val="en-US"/>
        </w:rPr>
      </w:pPr>
      <w:r w:rsidRPr="009C02B7">
        <w:rPr>
          <w:lang w:val="en-US"/>
        </w:rPr>
        <w:t>AFfiliation AUThors</w:t>
      </w:r>
      <w:r w:rsidR="00AF1CC3" w:rsidRPr="009C02B7">
        <w:rPr>
          <w:lang w:val="en-US"/>
        </w:rPr>
        <w:t xml:space="preserve"> 2,4</w:t>
      </w:r>
      <w:r w:rsidR="00F53244" w:rsidRPr="009C02B7">
        <w:rPr>
          <w:lang w:val="en-US"/>
        </w:rPr>
        <w:t xml:space="preserve">: </w:t>
      </w:r>
      <w:r w:rsidR="00001BD3" w:rsidRPr="009C02B7">
        <w:rPr>
          <w:lang w:val="en-US"/>
        </w:rPr>
        <w:t>Technical University of Cluj-Napoca</w:t>
      </w:r>
      <w:r w:rsidR="00F53244" w:rsidRPr="009C02B7">
        <w:rPr>
          <w:lang w:val="en-US"/>
        </w:rPr>
        <w:t>,</w:t>
      </w:r>
    </w:p>
    <w:p w:rsidR="00F53244" w:rsidRPr="009C02B7" w:rsidRDefault="00001BD3" w:rsidP="00737509">
      <w:pPr>
        <w:pStyle w:val="Authors-Coordinators-Affiliation"/>
        <w:rPr>
          <w:lang w:val="en-US"/>
        </w:rPr>
      </w:pPr>
      <w:r w:rsidRPr="009C02B7">
        <w:rPr>
          <w:lang w:val="en-US"/>
        </w:rPr>
        <w:t xml:space="preserve">Faculty of </w:t>
      </w:r>
      <w:r w:rsidR="00E147D3" w:rsidRPr="009C02B7">
        <w:rPr>
          <w:lang w:val="en-US"/>
        </w:rPr>
        <w:t xml:space="preserve">electrical </w:t>
      </w:r>
      <w:r w:rsidRPr="009C02B7">
        <w:rPr>
          <w:lang w:val="en-US"/>
        </w:rPr>
        <w:t>Engineering</w:t>
      </w:r>
    </w:p>
    <w:p w:rsidR="00F53244" w:rsidRPr="009C02B7" w:rsidRDefault="00F53244" w:rsidP="00737509">
      <w:pPr>
        <w:pStyle w:val="Authors-Coordinators-Affiliation"/>
        <w:rPr>
          <w:lang w:val="en-US"/>
        </w:rPr>
      </w:pPr>
    </w:p>
    <w:p w:rsidR="00FF7B81" w:rsidRPr="009C02B7" w:rsidRDefault="00FF7B81" w:rsidP="00C53919">
      <w:pPr>
        <w:jc w:val="center"/>
        <w:rPr>
          <w:lang w:val="en-US"/>
        </w:rPr>
      </w:pPr>
    </w:p>
    <w:p w:rsidR="00C53919" w:rsidRPr="009C02B7" w:rsidRDefault="00C53919" w:rsidP="00C53919">
      <w:pPr>
        <w:rPr>
          <w:lang w:val="en-US"/>
        </w:rPr>
      </w:pPr>
    </w:p>
    <w:p w:rsidR="00C53919" w:rsidRPr="009C02B7" w:rsidRDefault="00C53919" w:rsidP="00C53919">
      <w:pPr>
        <w:rPr>
          <w:lang w:val="en-US"/>
        </w:rPr>
      </w:pPr>
    </w:p>
    <w:p w:rsidR="00C53919" w:rsidRPr="009C02B7" w:rsidRDefault="00973345" w:rsidP="00374ED6">
      <w:pPr>
        <w:pStyle w:val="Title-Abstract-Keywords"/>
        <w:rPr>
          <w:lang w:val="en-US"/>
        </w:rPr>
      </w:pPr>
      <w:r w:rsidRPr="009C02B7">
        <w:rPr>
          <w:lang w:val="en-US"/>
        </w:rPr>
        <w:t>abstract</w:t>
      </w:r>
    </w:p>
    <w:p w:rsidR="00670339" w:rsidRPr="009C02B7" w:rsidRDefault="00302CEF" w:rsidP="00374ED6">
      <w:pPr>
        <w:pStyle w:val="Text-Abstract"/>
        <w:rPr>
          <w:lang w:val="en-US"/>
        </w:rPr>
      </w:pPr>
      <w:r w:rsidRPr="009C02B7">
        <w:rPr>
          <w:lang w:val="en-US"/>
        </w:rPr>
        <w:t>In this section, enter text that describes the main ideas presented in the work. The maximum size of this text will be limited to 100-200 words.</w:t>
      </w:r>
    </w:p>
    <w:p w:rsidR="00503F02" w:rsidRPr="009C02B7" w:rsidRDefault="00503F02" w:rsidP="00503F02">
      <w:pPr>
        <w:rPr>
          <w:color w:val="000000"/>
          <w:sz w:val="20"/>
          <w:szCs w:val="20"/>
          <w:lang w:val="en-US"/>
        </w:rPr>
      </w:pPr>
    </w:p>
    <w:p w:rsidR="006F233D" w:rsidRPr="009C02B7" w:rsidRDefault="00302CEF" w:rsidP="002641DE">
      <w:pPr>
        <w:pStyle w:val="Title-Abstract-Keywords"/>
        <w:rPr>
          <w:b w:val="0"/>
          <w:lang w:val="en-US"/>
        </w:rPr>
      </w:pPr>
      <w:r w:rsidRPr="009C02B7">
        <w:rPr>
          <w:color w:val="000000"/>
          <w:lang w:val="en-US"/>
        </w:rPr>
        <w:t>keywords</w:t>
      </w:r>
      <w:r w:rsidR="006F233D" w:rsidRPr="009C02B7">
        <w:rPr>
          <w:color w:val="000000"/>
          <w:lang w:val="en-US"/>
        </w:rPr>
        <w:t>:</w:t>
      </w:r>
      <w:r w:rsidR="006F233D" w:rsidRPr="009C02B7">
        <w:rPr>
          <w:lang w:val="en-US"/>
        </w:rPr>
        <w:t xml:space="preserve"> </w:t>
      </w:r>
      <w:r w:rsidR="00F435AE" w:rsidRPr="009C02B7">
        <w:rPr>
          <w:lang w:val="en-US"/>
        </w:rPr>
        <w:t xml:space="preserve"> </w:t>
      </w:r>
      <w:r w:rsidRPr="009C02B7">
        <w:rPr>
          <w:b w:val="0"/>
          <w:caps w:val="0"/>
          <w:lang w:val="en-US"/>
        </w:rPr>
        <w:t>keyword</w:t>
      </w:r>
      <w:r w:rsidR="00F435AE" w:rsidRPr="009C02B7">
        <w:rPr>
          <w:b w:val="0"/>
          <w:caps w:val="0"/>
          <w:lang w:val="en-US"/>
        </w:rPr>
        <w:t xml:space="preserve"> 1, </w:t>
      </w:r>
      <w:r w:rsidRPr="009C02B7">
        <w:rPr>
          <w:b w:val="0"/>
          <w:caps w:val="0"/>
          <w:lang w:val="en-US"/>
        </w:rPr>
        <w:t>keyword</w:t>
      </w:r>
      <w:r w:rsidR="00F435AE" w:rsidRPr="009C02B7">
        <w:rPr>
          <w:b w:val="0"/>
          <w:caps w:val="0"/>
          <w:lang w:val="en-US"/>
        </w:rPr>
        <w:t xml:space="preserve"> 2, </w:t>
      </w:r>
      <w:r w:rsidRPr="009C02B7">
        <w:rPr>
          <w:b w:val="0"/>
          <w:caps w:val="0"/>
          <w:lang w:val="en-US"/>
        </w:rPr>
        <w:t>keyword</w:t>
      </w:r>
      <w:r w:rsidR="00F435AE" w:rsidRPr="009C02B7">
        <w:rPr>
          <w:b w:val="0"/>
          <w:caps w:val="0"/>
          <w:lang w:val="en-US"/>
        </w:rPr>
        <w:t xml:space="preserve"> 3, </w:t>
      </w:r>
      <w:r w:rsidRPr="009C02B7">
        <w:rPr>
          <w:b w:val="0"/>
          <w:caps w:val="0"/>
          <w:lang w:val="en-US"/>
        </w:rPr>
        <w:t>keyword</w:t>
      </w:r>
      <w:r w:rsidR="00F435AE" w:rsidRPr="009C02B7">
        <w:rPr>
          <w:b w:val="0"/>
          <w:caps w:val="0"/>
          <w:lang w:val="en-US"/>
        </w:rPr>
        <w:t xml:space="preserve"> 4.</w:t>
      </w:r>
    </w:p>
    <w:p w:rsidR="00503F02" w:rsidRPr="009C02B7" w:rsidRDefault="00503F02" w:rsidP="00503F02">
      <w:pPr>
        <w:rPr>
          <w:b/>
          <w:color w:val="000000"/>
          <w:sz w:val="20"/>
          <w:szCs w:val="20"/>
          <w:lang w:val="en-US"/>
        </w:rPr>
      </w:pPr>
    </w:p>
    <w:p w:rsidR="006F233D" w:rsidRPr="009C02B7" w:rsidRDefault="006F233D" w:rsidP="002C038F">
      <w:pPr>
        <w:ind w:left="1224" w:firstLine="0"/>
        <w:rPr>
          <w:b/>
          <w:color w:val="000000"/>
          <w:sz w:val="20"/>
          <w:szCs w:val="20"/>
          <w:lang w:val="en-US"/>
        </w:rPr>
      </w:pPr>
    </w:p>
    <w:p w:rsidR="00883F47" w:rsidRPr="009C02B7" w:rsidRDefault="00D57F38" w:rsidP="00DF1837">
      <w:pPr>
        <w:pStyle w:val="Heading1"/>
        <w:rPr>
          <w:lang w:val="en-US"/>
        </w:rPr>
      </w:pPr>
      <w:r w:rsidRPr="009C02B7">
        <w:rPr>
          <w:lang w:val="en-US"/>
        </w:rPr>
        <w:t>INTroduction</w:t>
      </w:r>
    </w:p>
    <w:p w:rsidR="005B17DE" w:rsidRPr="009C02B7" w:rsidRDefault="005B17DE" w:rsidP="005B17DE">
      <w:pPr>
        <w:rPr>
          <w:lang w:val="en-US"/>
        </w:rPr>
      </w:pPr>
      <w:r w:rsidRPr="009C02B7">
        <w:rPr>
          <w:lang w:val="en-US"/>
        </w:rPr>
        <w:t>The introductory paragraph is intended to introduce the reader into the topic of the paper. This is achieved through an objective assessment of the achievements of the previous team or other authors. They will be referred to by means of short sentences and will be marked in the text by means of references, for example [1] or [2-3], etc.</w:t>
      </w:r>
    </w:p>
    <w:p w:rsidR="00DF1837" w:rsidRPr="009C02B7" w:rsidRDefault="00DF1837" w:rsidP="009C02B7">
      <w:pPr>
        <w:ind w:firstLine="0"/>
        <w:rPr>
          <w:sz w:val="20"/>
          <w:szCs w:val="20"/>
          <w:lang w:val="en-US"/>
        </w:rPr>
      </w:pPr>
    </w:p>
    <w:p w:rsidR="009848C0" w:rsidRPr="009C02B7" w:rsidRDefault="00060CE0" w:rsidP="00DF1837">
      <w:pPr>
        <w:pStyle w:val="Heading1"/>
        <w:rPr>
          <w:lang w:val="en-US"/>
        </w:rPr>
      </w:pPr>
      <w:r w:rsidRPr="009C02B7">
        <w:rPr>
          <w:lang w:val="en-US"/>
        </w:rPr>
        <w:t>structure</w:t>
      </w:r>
      <w:r w:rsidR="00581739" w:rsidRPr="009C02B7">
        <w:rPr>
          <w:lang w:val="en-US"/>
        </w:rPr>
        <w:t xml:space="preserve"> of the paper</w:t>
      </w:r>
    </w:p>
    <w:p w:rsidR="00EE7429" w:rsidRPr="009C02B7" w:rsidRDefault="00EE7429" w:rsidP="009C02B7">
      <w:pPr>
        <w:rPr>
          <w:lang w:val="en-US"/>
        </w:rPr>
      </w:pPr>
      <w:r w:rsidRPr="009C02B7">
        <w:rPr>
          <w:lang w:val="en-US"/>
        </w:rPr>
        <w:t>The paper shall be written with Times New Roman font, size 12, maximum 8 pages.</w:t>
      </w:r>
      <w:r w:rsidR="009C02B7" w:rsidRPr="009C02B7">
        <w:rPr>
          <w:lang w:val="en-US"/>
        </w:rPr>
        <w:t xml:space="preserve"> </w:t>
      </w:r>
      <w:r w:rsidRPr="009C02B7">
        <w:rPr>
          <w:lang w:val="en-US"/>
        </w:rPr>
        <w:t>It is important from the outset to have in mind what you want to convey to the reader. Be sure to relate information to the topic of the work without deflecting it.</w:t>
      </w:r>
    </w:p>
    <w:p w:rsidR="00060CE0" w:rsidRPr="009C02B7" w:rsidRDefault="00060CE0" w:rsidP="00181503">
      <w:pPr>
        <w:ind w:firstLine="709"/>
        <w:rPr>
          <w:lang w:val="en-US"/>
        </w:rPr>
      </w:pPr>
      <w:r w:rsidRPr="009C02B7">
        <w:rPr>
          <w:lang w:val="en-US"/>
        </w:rPr>
        <w:t xml:space="preserve">It is recommended that the structure should include the following sections: 1. Introduction, 2. Description of the problem, 3. </w:t>
      </w:r>
      <w:r w:rsidR="00DC73F9">
        <w:rPr>
          <w:lang w:val="en-US"/>
        </w:rPr>
        <w:t>Approaches and s</w:t>
      </w:r>
      <w:r w:rsidRPr="009C02B7">
        <w:rPr>
          <w:lang w:val="en-US"/>
        </w:rPr>
        <w:t>olu</w:t>
      </w:r>
      <w:r w:rsidR="00DC73F9">
        <w:rPr>
          <w:lang w:val="en-US"/>
        </w:rPr>
        <w:t>tions</w:t>
      </w:r>
      <w:r w:rsidRPr="009C02B7">
        <w:rPr>
          <w:lang w:val="en-US"/>
        </w:rPr>
        <w:t>, 4. Results, 5. Conclusions, 6. Bibliography.</w:t>
      </w:r>
    </w:p>
    <w:p w:rsidR="00A65077" w:rsidRPr="009C02B7" w:rsidRDefault="00A65077" w:rsidP="00A65077">
      <w:pPr>
        <w:rPr>
          <w:lang w:val="en-US"/>
        </w:rPr>
      </w:pPr>
      <w:r w:rsidRPr="009C02B7">
        <w:rPr>
          <w:lang w:val="en-US"/>
        </w:rPr>
        <w:t xml:space="preserve">Starting with this </w:t>
      </w:r>
      <w:r w:rsidR="00207770" w:rsidRPr="009C02B7">
        <w:rPr>
          <w:lang w:val="en-US"/>
        </w:rPr>
        <w:t>se</w:t>
      </w:r>
      <w:r w:rsidR="00207770">
        <w:rPr>
          <w:lang w:val="en-US"/>
        </w:rPr>
        <w:t>c</w:t>
      </w:r>
      <w:r w:rsidR="00207770" w:rsidRPr="009C02B7">
        <w:rPr>
          <w:lang w:val="en-US"/>
        </w:rPr>
        <w:t>tion</w:t>
      </w:r>
      <w:r w:rsidRPr="009C02B7">
        <w:rPr>
          <w:lang w:val="en-US"/>
        </w:rPr>
        <w:t xml:space="preserve"> you will create a synthetic analysis of the problem. By using references, you can make reference to other works significant from the point of view of information. In order to be useful to the reader references should be easy to find.</w:t>
      </w:r>
    </w:p>
    <w:p w:rsidR="00CF1EF0" w:rsidRPr="009C02B7" w:rsidRDefault="00CF1EF0" w:rsidP="00CF1EF0">
      <w:pPr>
        <w:rPr>
          <w:b/>
          <w:sz w:val="20"/>
          <w:szCs w:val="20"/>
          <w:lang w:val="en-US"/>
        </w:rPr>
      </w:pPr>
    </w:p>
    <w:p w:rsidR="00CF1EF0" w:rsidRPr="009C02B7" w:rsidRDefault="007A5647" w:rsidP="001B11C2">
      <w:pPr>
        <w:pStyle w:val="Heading1"/>
        <w:rPr>
          <w:lang w:val="en-US"/>
        </w:rPr>
      </w:pPr>
      <w:r w:rsidRPr="009C02B7">
        <w:rPr>
          <w:lang w:val="en-US"/>
        </w:rPr>
        <w:t>Using subsections</w:t>
      </w:r>
    </w:p>
    <w:p w:rsidR="00390F77" w:rsidRDefault="00774282" w:rsidP="00390F77">
      <w:pPr>
        <w:rPr>
          <w:lang w:val="en-US"/>
        </w:rPr>
      </w:pPr>
      <w:r w:rsidRPr="009C02B7">
        <w:rPr>
          <w:lang w:val="en-US"/>
        </w:rPr>
        <w:t xml:space="preserve">Breaking the text into paragraphs allows for an easier reading of the text. Use of an outline form of the paragraphs is also useful when you want to make a differentiation between the different parts of the document, or when you want to develop a list. </w:t>
      </w:r>
    </w:p>
    <w:p w:rsidR="00390F77" w:rsidRDefault="00390F77" w:rsidP="00390F77">
      <w:pPr>
        <w:pStyle w:val="Title-Subsection"/>
        <w:rPr>
          <w:lang w:val="en-US"/>
        </w:rPr>
      </w:pPr>
      <w:r>
        <w:rPr>
          <w:lang w:val="en-US"/>
        </w:rPr>
        <w:t>Introducing a list</w:t>
      </w:r>
    </w:p>
    <w:p w:rsidR="00774282" w:rsidRPr="009C02B7" w:rsidRDefault="00774282" w:rsidP="00774282">
      <w:pPr>
        <w:rPr>
          <w:lang w:val="en-US"/>
        </w:rPr>
      </w:pPr>
      <w:r w:rsidRPr="009C02B7">
        <w:rPr>
          <w:lang w:val="en-US"/>
        </w:rPr>
        <w:t>Here is an example of how to insert a list.</w:t>
      </w:r>
    </w:p>
    <w:p w:rsidR="009848C0" w:rsidRPr="009C02B7" w:rsidRDefault="00007F81" w:rsidP="00BA3060">
      <w:pPr>
        <w:ind w:firstLine="284"/>
        <w:rPr>
          <w:lang w:val="en-US"/>
        </w:rPr>
      </w:pPr>
      <w:r w:rsidRPr="009C02B7">
        <w:rPr>
          <w:lang w:val="en-US"/>
        </w:rPr>
        <w:t>•</w:t>
      </w:r>
      <w:r w:rsidRPr="009C02B7">
        <w:rPr>
          <w:lang w:val="en-US"/>
        </w:rPr>
        <w:tab/>
      </w:r>
      <w:r w:rsidR="00774282" w:rsidRPr="009C02B7">
        <w:rPr>
          <w:lang w:val="en-US"/>
        </w:rPr>
        <w:t>Item</w:t>
      </w:r>
      <w:r w:rsidR="009848C0" w:rsidRPr="009C02B7">
        <w:rPr>
          <w:lang w:val="en-US"/>
        </w:rPr>
        <w:t xml:space="preserve"> </w:t>
      </w:r>
      <w:r w:rsidR="00774282" w:rsidRPr="009C02B7">
        <w:rPr>
          <w:lang w:val="en-US"/>
        </w:rPr>
        <w:t>1</w:t>
      </w:r>
    </w:p>
    <w:p w:rsidR="009848C0" w:rsidRPr="009C02B7" w:rsidRDefault="009848C0" w:rsidP="00BA3060">
      <w:pPr>
        <w:ind w:firstLine="284"/>
        <w:rPr>
          <w:lang w:val="en-US"/>
        </w:rPr>
      </w:pPr>
      <w:r w:rsidRPr="009C02B7">
        <w:rPr>
          <w:lang w:val="en-US"/>
        </w:rPr>
        <w:t>•</w:t>
      </w:r>
      <w:r w:rsidRPr="009C02B7">
        <w:rPr>
          <w:lang w:val="en-US"/>
        </w:rPr>
        <w:tab/>
      </w:r>
      <w:r w:rsidR="00774282" w:rsidRPr="009C02B7">
        <w:rPr>
          <w:lang w:val="en-US"/>
        </w:rPr>
        <w:t>Item 2</w:t>
      </w:r>
      <w:r w:rsidRPr="009C02B7">
        <w:rPr>
          <w:lang w:val="en-US"/>
        </w:rPr>
        <w:t xml:space="preserve"> </w:t>
      </w:r>
    </w:p>
    <w:p w:rsidR="009848C0" w:rsidRPr="009C02B7" w:rsidRDefault="00007F81" w:rsidP="00BA3060">
      <w:pPr>
        <w:ind w:firstLine="284"/>
        <w:rPr>
          <w:lang w:val="en-US"/>
        </w:rPr>
      </w:pPr>
      <w:r w:rsidRPr="009C02B7">
        <w:rPr>
          <w:lang w:val="en-US"/>
        </w:rPr>
        <w:t>•</w:t>
      </w:r>
      <w:r w:rsidRPr="009C02B7">
        <w:rPr>
          <w:lang w:val="en-US"/>
        </w:rPr>
        <w:tab/>
      </w:r>
      <w:r w:rsidR="00774282" w:rsidRPr="009C02B7">
        <w:rPr>
          <w:lang w:val="en-US"/>
        </w:rPr>
        <w:t>Item 3.</w:t>
      </w:r>
      <w:r w:rsidR="009848C0" w:rsidRPr="009C02B7">
        <w:rPr>
          <w:lang w:val="en-US"/>
        </w:rPr>
        <w:t xml:space="preserve"> </w:t>
      </w:r>
    </w:p>
    <w:p w:rsidR="009848C0" w:rsidRPr="009C02B7" w:rsidRDefault="009848C0" w:rsidP="00C33975">
      <w:pPr>
        <w:rPr>
          <w:rStyle w:val="Strong"/>
          <w:sz w:val="20"/>
          <w:szCs w:val="20"/>
          <w:lang w:val="en-US"/>
        </w:rPr>
      </w:pPr>
    </w:p>
    <w:p w:rsidR="000B1888" w:rsidRPr="009C02B7" w:rsidRDefault="00CB2E9D" w:rsidP="001B11C2">
      <w:pPr>
        <w:pStyle w:val="Heading1"/>
        <w:rPr>
          <w:lang w:val="en-US"/>
        </w:rPr>
      </w:pPr>
      <w:r w:rsidRPr="009C02B7">
        <w:rPr>
          <w:lang w:val="en-US"/>
        </w:rPr>
        <w:lastRenderedPageBreak/>
        <w:t>Use of figures, tables and equations</w:t>
      </w:r>
    </w:p>
    <w:p w:rsidR="006C0491" w:rsidRPr="009C02B7" w:rsidRDefault="006C0491" w:rsidP="00701687">
      <w:pPr>
        <w:rPr>
          <w:lang w:val="en-US"/>
        </w:rPr>
      </w:pPr>
      <w:r w:rsidRPr="009C02B7">
        <w:rPr>
          <w:lang w:val="en-US"/>
        </w:rPr>
        <w:t>If your work contains a number of figures, tables and equations they will need to meet the following requirements.</w:t>
      </w:r>
    </w:p>
    <w:p w:rsidR="006C0491" w:rsidRPr="0044384F" w:rsidRDefault="00701687" w:rsidP="0044384F">
      <w:pPr>
        <w:pStyle w:val="Title-Subsection"/>
        <w:rPr>
          <w:lang w:val="en-US"/>
        </w:rPr>
      </w:pPr>
      <w:r w:rsidRPr="009C02B7">
        <w:rPr>
          <w:lang w:val="en-US"/>
        </w:rPr>
        <w:t>Figures</w:t>
      </w:r>
    </w:p>
    <w:p w:rsidR="00452F1E" w:rsidRPr="009C02B7" w:rsidRDefault="00452F1E" w:rsidP="00452F1E">
      <w:pPr>
        <w:rPr>
          <w:lang w:val="en-US"/>
        </w:rPr>
      </w:pPr>
      <w:r w:rsidRPr="009C02B7">
        <w:rPr>
          <w:lang w:val="en-US"/>
        </w:rPr>
        <w:t>Maximum size of a figure should not exceed the width of the margins. If the figures come from the jpeg or bitmap files, their resolution must not be less than 150 dpi and not more than 300 dpi.</w:t>
      </w:r>
    </w:p>
    <w:p w:rsidR="009B24B3" w:rsidRPr="009C02B7" w:rsidRDefault="009B24B3" w:rsidP="009B24B3">
      <w:pPr>
        <w:rPr>
          <w:lang w:val="en-US"/>
        </w:rPr>
      </w:pPr>
      <w:r w:rsidRPr="009C02B7">
        <w:rPr>
          <w:lang w:val="en-US"/>
        </w:rPr>
        <w:t>The positioning of the figures in the text is made as in example illustrated in Figure 1.</w:t>
      </w:r>
    </w:p>
    <w:p w:rsidR="00C25B0A" w:rsidRPr="009C02B7" w:rsidRDefault="00C25B0A" w:rsidP="009B24B3">
      <w:pPr>
        <w:ind w:firstLine="0"/>
        <w:rPr>
          <w:sz w:val="20"/>
          <w:szCs w:val="20"/>
          <w:lang w:val="en-US"/>
        </w:rPr>
      </w:pPr>
    </w:p>
    <w:p w:rsidR="00B335E3" w:rsidRPr="009C02B7" w:rsidRDefault="00BA0B90" w:rsidP="0075485B">
      <w:pPr>
        <w:ind w:firstLine="0"/>
        <w:jc w:val="center"/>
        <w:rPr>
          <w:rFonts w:cs="Helvetica"/>
          <w:noProof/>
          <w:sz w:val="22"/>
          <w:szCs w:val="22"/>
          <w:lang w:val="en-US"/>
        </w:rPr>
      </w:pPr>
      <w:r w:rsidRPr="009C02B7">
        <w:rPr>
          <w:noProof/>
          <w:lang w:val="en-US"/>
        </w:rPr>
        <w:drawing>
          <wp:inline distT="0" distB="0" distL="0" distR="0">
            <wp:extent cx="4305300" cy="23939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05300" cy="2393950"/>
                    </a:xfrm>
                    <a:prstGeom prst="rect">
                      <a:avLst/>
                    </a:prstGeom>
                    <a:noFill/>
                    <a:ln>
                      <a:noFill/>
                    </a:ln>
                  </pic:spPr>
                </pic:pic>
              </a:graphicData>
            </a:graphic>
          </wp:inline>
        </w:drawing>
      </w:r>
    </w:p>
    <w:p w:rsidR="00B74952" w:rsidRPr="009C02B7" w:rsidRDefault="004B2D7B" w:rsidP="00806682">
      <w:pPr>
        <w:pStyle w:val="Text-Figure-Tabel"/>
        <w:rPr>
          <w:rFonts w:cs="Helvetica"/>
          <w:b/>
          <w:lang w:val="en-US"/>
        </w:rPr>
      </w:pPr>
      <w:bookmarkStart w:id="1" w:name="OLE_LINK9"/>
      <w:r w:rsidRPr="009C02B7">
        <w:rPr>
          <w:lang w:val="en-US"/>
        </w:rPr>
        <w:t>Figure</w:t>
      </w:r>
      <w:r w:rsidR="00D25F6B" w:rsidRPr="009C02B7">
        <w:rPr>
          <w:lang w:val="en-US"/>
        </w:rPr>
        <w:t xml:space="preserve"> 1: </w:t>
      </w:r>
      <w:r w:rsidR="003D5FE8" w:rsidRPr="009C02B7">
        <w:rPr>
          <w:lang w:val="en-US"/>
        </w:rPr>
        <w:t xml:space="preserve"> </w:t>
      </w:r>
      <w:bookmarkEnd w:id="1"/>
      <w:r w:rsidRPr="009C02B7">
        <w:rPr>
          <w:lang w:val="en-US"/>
        </w:rPr>
        <w:t>Brief description of the figure.</w:t>
      </w:r>
    </w:p>
    <w:p w:rsidR="00C25B0A" w:rsidRPr="009C02B7" w:rsidRDefault="00C25B0A" w:rsidP="00877D51">
      <w:pPr>
        <w:jc w:val="center"/>
        <w:rPr>
          <w:rFonts w:cs="Helvetica"/>
          <w:b/>
          <w:sz w:val="22"/>
          <w:szCs w:val="22"/>
          <w:lang w:val="en-US"/>
        </w:rPr>
      </w:pPr>
    </w:p>
    <w:p w:rsidR="003943D2" w:rsidRPr="009C02B7" w:rsidRDefault="00522995" w:rsidP="000937C0">
      <w:pPr>
        <w:pStyle w:val="Title-Subsection"/>
        <w:rPr>
          <w:lang w:val="en-US"/>
        </w:rPr>
      </w:pPr>
      <w:r w:rsidRPr="009C02B7">
        <w:rPr>
          <w:lang w:val="en-US"/>
        </w:rPr>
        <w:t>Formatting the tables</w:t>
      </w:r>
      <w:r w:rsidR="003943D2" w:rsidRPr="009C02B7">
        <w:rPr>
          <w:lang w:val="en-US"/>
        </w:rPr>
        <w:t xml:space="preserve"> </w:t>
      </w:r>
    </w:p>
    <w:p w:rsidR="00937C6A" w:rsidRPr="009C02B7" w:rsidRDefault="00937C6A" w:rsidP="00FA368F">
      <w:pPr>
        <w:rPr>
          <w:lang w:val="en-US"/>
        </w:rPr>
      </w:pPr>
      <w:r w:rsidRPr="009C02B7">
        <w:rPr>
          <w:lang w:val="en-US"/>
        </w:rPr>
        <w:t>Tables containing data on experimental parameters or other information will be formatted according to the example given in Table 1. The table will be aligned centered.</w:t>
      </w:r>
    </w:p>
    <w:p w:rsidR="003943D2" w:rsidRPr="009C02B7" w:rsidRDefault="003943D2" w:rsidP="003943D2">
      <w:pPr>
        <w:autoSpaceDE w:val="0"/>
        <w:autoSpaceDN w:val="0"/>
        <w:adjustRightInd w:val="0"/>
        <w:rPr>
          <w:sz w:val="20"/>
          <w:szCs w:val="20"/>
          <w:lang w:val="en-US"/>
        </w:rPr>
      </w:pPr>
    </w:p>
    <w:p w:rsidR="003943D2" w:rsidRPr="009C02B7" w:rsidRDefault="00FA368F" w:rsidP="00806682">
      <w:pPr>
        <w:pStyle w:val="Text-Figure-Tabel"/>
        <w:rPr>
          <w:lang w:val="en-US"/>
        </w:rPr>
      </w:pPr>
      <w:r w:rsidRPr="009C02B7">
        <w:rPr>
          <w:lang w:val="en-US"/>
        </w:rPr>
        <w:t>Table</w:t>
      </w:r>
      <w:r w:rsidR="003943D2" w:rsidRPr="009C02B7">
        <w:rPr>
          <w:lang w:val="en-US"/>
        </w:rPr>
        <w:t xml:space="preserve"> 1. </w:t>
      </w:r>
      <w:r w:rsidRPr="009C02B7">
        <w:rPr>
          <w:lang w:val="en-US"/>
        </w:rPr>
        <w:t>Brief description of the data</w:t>
      </w:r>
    </w:p>
    <w:p w:rsidR="003943D2" w:rsidRPr="009C02B7" w:rsidRDefault="003943D2" w:rsidP="003943D2">
      <w:pPr>
        <w:jc w:val="center"/>
        <w:rPr>
          <w:b/>
          <w:sz w:val="10"/>
          <w:szCs w:val="10"/>
          <w:lang w:val="en-US"/>
        </w:rPr>
      </w:pPr>
    </w:p>
    <w:tbl>
      <w:tblPr>
        <w:tblW w:w="5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3"/>
        <w:gridCol w:w="1363"/>
        <w:gridCol w:w="1363"/>
        <w:gridCol w:w="1363"/>
      </w:tblGrid>
      <w:tr w:rsidR="003943D2" w:rsidRPr="009C02B7" w:rsidTr="00E94B0C">
        <w:trPr>
          <w:trHeight w:val="280"/>
          <w:jc w:val="center"/>
        </w:trPr>
        <w:tc>
          <w:tcPr>
            <w:tcW w:w="1363" w:type="dxa"/>
            <w:vAlign w:val="center"/>
          </w:tcPr>
          <w:p w:rsidR="003943D2" w:rsidRPr="009C02B7" w:rsidRDefault="003943D2" w:rsidP="005D2FC6">
            <w:pPr>
              <w:pStyle w:val="Text-Figure-Tabel"/>
              <w:rPr>
                <w:lang w:val="en-US"/>
              </w:rPr>
            </w:pPr>
            <w:r w:rsidRPr="009C02B7">
              <w:rPr>
                <w:lang w:val="en-US"/>
              </w:rPr>
              <w:t>Nr. experiment</w:t>
            </w:r>
          </w:p>
        </w:tc>
        <w:tc>
          <w:tcPr>
            <w:tcW w:w="1363" w:type="dxa"/>
            <w:vAlign w:val="center"/>
          </w:tcPr>
          <w:p w:rsidR="003943D2" w:rsidRPr="009C02B7" w:rsidRDefault="00412521" w:rsidP="005D2FC6">
            <w:pPr>
              <w:pStyle w:val="Text-Figure-Tabel"/>
              <w:rPr>
                <w:lang w:val="en-US"/>
              </w:rPr>
            </w:pPr>
            <w:r w:rsidRPr="009C02B7">
              <w:rPr>
                <w:lang w:val="en-US"/>
              </w:rPr>
              <w:t>x</w:t>
            </w:r>
          </w:p>
        </w:tc>
        <w:tc>
          <w:tcPr>
            <w:tcW w:w="1363" w:type="dxa"/>
            <w:vAlign w:val="center"/>
          </w:tcPr>
          <w:p w:rsidR="003943D2" w:rsidRPr="009C02B7" w:rsidRDefault="00412521" w:rsidP="005D2FC6">
            <w:pPr>
              <w:pStyle w:val="Text-Figure-Tabel"/>
              <w:rPr>
                <w:lang w:val="en-US"/>
              </w:rPr>
            </w:pPr>
            <w:r w:rsidRPr="009C02B7">
              <w:rPr>
                <w:lang w:val="en-US"/>
              </w:rPr>
              <w:t>y</w:t>
            </w:r>
          </w:p>
        </w:tc>
        <w:tc>
          <w:tcPr>
            <w:tcW w:w="1363" w:type="dxa"/>
            <w:vAlign w:val="center"/>
          </w:tcPr>
          <w:p w:rsidR="003943D2" w:rsidRPr="009C02B7" w:rsidRDefault="00412521" w:rsidP="005D2FC6">
            <w:pPr>
              <w:pStyle w:val="Text-Figure-Tabel"/>
              <w:rPr>
                <w:lang w:val="en-US"/>
              </w:rPr>
            </w:pPr>
            <w:r w:rsidRPr="009C02B7">
              <w:rPr>
                <w:lang w:val="en-US"/>
              </w:rPr>
              <w:t>z</w:t>
            </w:r>
          </w:p>
        </w:tc>
      </w:tr>
      <w:tr w:rsidR="003943D2" w:rsidRPr="009C02B7" w:rsidTr="00E94B0C">
        <w:trPr>
          <w:trHeight w:val="280"/>
          <w:jc w:val="center"/>
        </w:trPr>
        <w:tc>
          <w:tcPr>
            <w:tcW w:w="1363" w:type="dxa"/>
            <w:vAlign w:val="center"/>
          </w:tcPr>
          <w:p w:rsidR="003943D2" w:rsidRPr="009C02B7" w:rsidRDefault="00A6288E" w:rsidP="005D2FC6">
            <w:pPr>
              <w:pStyle w:val="Text-Figure-Tabel"/>
              <w:rPr>
                <w:lang w:val="en-US"/>
              </w:rPr>
            </w:pPr>
            <w:r w:rsidRPr="009C02B7">
              <w:rPr>
                <w:lang w:val="en-US"/>
              </w:rPr>
              <w:t>1</w:t>
            </w:r>
          </w:p>
        </w:tc>
        <w:tc>
          <w:tcPr>
            <w:tcW w:w="1363" w:type="dxa"/>
            <w:vAlign w:val="center"/>
          </w:tcPr>
          <w:p w:rsidR="003943D2" w:rsidRPr="009C02B7" w:rsidRDefault="003943D2" w:rsidP="005D2FC6">
            <w:pPr>
              <w:pStyle w:val="Text-Figure-Tabel"/>
              <w:rPr>
                <w:lang w:val="en-US"/>
              </w:rPr>
            </w:pPr>
            <w:r w:rsidRPr="009C02B7">
              <w:rPr>
                <w:lang w:val="en-US"/>
              </w:rPr>
              <w:t>0</w:t>
            </w:r>
          </w:p>
        </w:tc>
        <w:tc>
          <w:tcPr>
            <w:tcW w:w="1363" w:type="dxa"/>
            <w:vAlign w:val="center"/>
          </w:tcPr>
          <w:p w:rsidR="003943D2" w:rsidRPr="009C02B7" w:rsidRDefault="003943D2" w:rsidP="005D2FC6">
            <w:pPr>
              <w:pStyle w:val="Text-Figure-Tabel"/>
              <w:rPr>
                <w:lang w:val="en-US"/>
              </w:rPr>
            </w:pPr>
            <w:r w:rsidRPr="009C02B7">
              <w:rPr>
                <w:lang w:val="en-US"/>
              </w:rPr>
              <w:t>0</w:t>
            </w:r>
          </w:p>
        </w:tc>
        <w:tc>
          <w:tcPr>
            <w:tcW w:w="1363" w:type="dxa"/>
            <w:vAlign w:val="center"/>
          </w:tcPr>
          <w:p w:rsidR="003943D2" w:rsidRPr="009C02B7" w:rsidRDefault="003943D2" w:rsidP="005D2FC6">
            <w:pPr>
              <w:pStyle w:val="Text-Figure-Tabel"/>
              <w:rPr>
                <w:lang w:val="en-US"/>
              </w:rPr>
            </w:pPr>
            <w:r w:rsidRPr="009C02B7">
              <w:rPr>
                <w:lang w:val="en-US"/>
              </w:rPr>
              <w:t>0</w:t>
            </w:r>
          </w:p>
        </w:tc>
      </w:tr>
      <w:tr w:rsidR="003943D2" w:rsidRPr="009C02B7" w:rsidTr="00E94B0C">
        <w:trPr>
          <w:trHeight w:val="280"/>
          <w:jc w:val="center"/>
        </w:trPr>
        <w:tc>
          <w:tcPr>
            <w:tcW w:w="1363" w:type="dxa"/>
            <w:vAlign w:val="center"/>
          </w:tcPr>
          <w:p w:rsidR="003943D2" w:rsidRPr="009C02B7" w:rsidRDefault="003943D2" w:rsidP="005D2FC6">
            <w:pPr>
              <w:pStyle w:val="Text-Figure-Tabel"/>
              <w:rPr>
                <w:lang w:val="en-US"/>
              </w:rPr>
            </w:pPr>
            <w:r w:rsidRPr="009C02B7">
              <w:rPr>
                <w:lang w:val="en-US"/>
              </w:rPr>
              <w:t>2</w:t>
            </w:r>
          </w:p>
        </w:tc>
        <w:tc>
          <w:tcPr>
            <w:tcW w:w="1363" w:type="dxa"/>
            <w:vAlign w:val="center"/>
          </w:tcPr>
          <w:p w:rsidR="003943D2" w:rsidRPr="009C02B7" w:rsidRDefault="003943D2" w:rsidP="005D2FC6">
            <w:pPr>
              <w:pStyle w:val="Text-Figure-Tabel"/>
              <w:rPr>
                <w:lang w:val="en-US"/>
              </w:rPr>
            </w:pPr>
            <w:r w:rsidRPr="009C02B7">
              <w:rPr>
                <w:lang w:val="en-US"/>
              </w:rPr>
              <w:t>-1</w:t>
            </w:r>
          </w:p>
        </w:tc>
        <w:tc>
          <w:tcPr>
            <w:tcW w:w="1363" w:type="dxa"/>
            <w:vAlign w:val="center"/>
          </w:tcPr>
          <w:p w:rsidR="003943D2" w:rsidRPr="009C02B7" w:rsidRDefault="003943D2" w:rsidP="005D2FC6">
            <w:pPr>
              <w:pStyle w:val="Text-Figure-Tabel"/>
              <w:rPr>
                <w:lang w:val="en-US"/>
              </w:rPr>
            </w:pPr>
            <w:r w:rsidRPr="009C02B7">
              <w:rPr>
                <w:lang w:val="en-US"/>
              </w:rPr>
              <w:t>-1</w:t>
            </w:r>
          </w:p>
        </w:tc>
        <w:tc>
          <w:tcPr>
            <w:tcW w:w="1363" w:type="dxa"/>
            <w:vAlign w:val="center"/>
          </w:tcPr>
          <w:p w:rsidR="003943D2" w:rsidRPr="009C02B7" w:rsidRDefault="003943D2" w:rsidP="005D2FC6">
            <w:pPr>
              <w:pStyle w:val="Text-Figure-Tabel"/>
              <w:rPr>
                <w:lang w:val="en-US"/>
              </w:rPr>
            </w:pPr>
            <w:r w:rsidRPr="009C02B7">
              <w:rPr>
                <w:lang w:val="en-US"/>
              </w:rPr>
              <w:t>0</w:t>
            </w:r>
          </w:p>
        </w:tc>
      </w:tr>
      <w:tr w:rsidR="003943D2" w:rsidRPr="009C02B7" w:rsidTr="00E94B0C">
        <w:trPr>
          <w:trHeight w:val="280"/>
          <w:jc w:val="center"/>
        </w:trPr>
        <w:tc>
          <w:tcPr>
            <w:tcW w:w="1363" w:type="dxa"/>
            <w:vAlign w:val="center"/>
          </w:tcPr>
          <w:p w:rsidR="003943D2" w:rsidRPr="009C02B7" w:rsidRDefault="003943D2" w:rsidP="005D2FC6">
            <w:pPr>
              <w:pStyle w:val="Text-Figure-Tabel"/>
              <w:rPr>
                <w:lang w:val="en-US"/>
              </w:rPr>
            </w:pPr>
            <w:r w:rsidRPr="009C02B7">
              <w:rPr>
                <w:lang w:val="en-US"/>
              </w:rPr>
              <w:t>3</w:t>
            </w:r>
          </w:p>
        </w:tc>
        <w:tc>
          <w:tcPr>
            <w:tcW w:w="1363" w:type="dxa"/>
            <w:vAlign w:val="center"/>
          </w:tcPr>
          <w:p w:rsidR="003943D2" w:rsidRPr="009C02B7" w:rsidRDefault="003943D2" w:rsidP="005D2FC6">
            <w:pPr>
              <w:pStyle w:val="Text-Figure-Tabel"/>
              <w:rPr>
                <w:lang w:val="en-US"/>
              </w:rPr>
            </w:pPr>
            <w:r w:rsidRPr="009C02B7">
              <w:rPr>
                <w:lang w:val="en-US"/>
              </w:rPr>
              <w:t>0</w:t>
            </w:r>
          </w:p>
        </w:tc>
        <w:tc>
          <w:tcPr>
            <w:tcW w:w="1363" w:type="dxa"/>
            <w:vAlign w:val="center"/>
          </w:tcPr>
          <w:p w:rsidR="003943D2" w:rsidRPr="009C02B7" w:rsidRDefault="003943D2" w:rsidP="005D2FC6">
            <w:pPr>
              <w:pStyle w:val="Text-Figure-Tabel"/>
              <w:rPr>
                <w:lang w:val="en-US"/>
              </w:rPr>
            </w:pPr>
            <w:r w:rsidRPr="009C02B7">
              <w:rPr>
                <w:lang w:val="en-US"/>
              </w:rPr>
              <w:t>1</w:t>
            </w:r>
          </w:p>
        </w:tc>
        <w:tc>
          <w:tcPr>
            <w:tcW w:w="1363" w:type="dxa"/>
            <w:vAlign w:val="center"/>
          </w:tcPr>
          <w:p w:rsidR="003943D2" w:rsidRPr="009C02B7" w:rsidRDefault="003943D2" w:rsidP="005D2FC6">
            <w:pPr>
              <w:pStyle w:val="Text-Figure-Tabel"/>
              <w:rPr>
                <w:lang w:val="en-US"/>
              </w:rPr>
            </w:pPr>
            <w:r w:rsidRPr="009C02B7">
              <w:rPr>
                <w:lang w:val="en-US"/>
              </w:rPr>
              <w:t>-1</w:t>
            </w:r>
          </w:p>
        </w:tc>
      </w:tr>
      <w:tr w:rsidR="003943D2" w:rsidRPr="009C02B7" w:rsidTr="00E94B0C">
        <w:trPr>
          <w:trHeight w:val="280"/>
          <w:jc w:val="center"/>
        </w:trPr>
        <w:tc>
          <w:tcPr>
            <w:tcW w:w="1363" w:type="dxa"/>
            <w:vAlign w:val="center"/>
          </w:tcPr>
          <w:p w:rsidR="003943D2" w:rsidRPr="009C02B7" w:rsidRDefault="003943D2" w:rsidP="005D2FC6">
            <w:pPr>
              <w:pStyle w:val="Text-Figure-Tabel"/>
              <w:rPr>
                <w:lang w:val="en-US"/>
              </w:rPr>
            </w:pPr>
            <w:r w:rsidRPr="009C02B7">
              <w:rPr>
                <w:lang w:val="en-US"/>
              </w:rPr>
              <w:t>4</w:t>
            </w:r>
          </w:p>
        </w:tc>
        <w:tc>
          <w:tcPr>
            <w:tcW w:w="1363" w:type="dxa"/>
            <w:vAlign w:val="center"/>
          </w:tcPr>
          <w:p w:rsidR="003943D2" w:rsidRPr="009C02B7" w:rsidRDefault="003943D2" w:rsidP="005D2FC6">
            <w:pPr>
              <w:pStyle w:val="Text-Figure-Tabel"/>
              <w:rPr>
                <w:lang w:val="en-US"/>
              </w:rPr>
            </w:pPr>
            <w:r w:rsidRPr="009C02B7">
              <w:rPr>
                <w:lang w:val="en-US"/>
              </w:rPr>
              <w:t>0</w:t>
            </w:r>
          </w:p>
        </w:tc>
        <w:tc>
          <w:tcPr>
            <w:tcW w:w="1363" w:type="dxa"/>
            <w:vAlign w:val="center"/>
          </w:tcPr>
          <w:p w:rsidR="003943D2" w:rsidRPr="009C02B7" w:rsidRDefault="003943D2" w:rsidP="005D2FC6">
            <w:pPr>
              <w:pStyle w:val="Text-Figure-Tabel"/>
              <w:rPr>
                <w:lang w:val="en-US"/>
              </w:rPr>
            </w:pPr>
            <w:r w:rsidRPr="009C02B7">
              <w:rPr>
                <w:lang w:val="en-US"/>
              </w:rPr>
              <w:t>0</w:t>
            </w:r>
          </w:p>
        </w:tc>
        <w:tc>
          <w:tcPr>
            <w:tcW w:w="1363" w:type="dxa"/>
            <w:vAlign w:val="center"/>
          </w:tcPr>
          <w:p w:rsidR="003943D2" w:rsidRPr="009C02B7" w:rsidRDefault="003943D2" w:rsidP="005D2FC6">
            <w:pPr>
              <w:pStyle w:val="Text-Figure-Tabel"/>
              <w:rPr>
                <w:lang w:val="en-US"/>
              </w:rPr>
            </w:pPr>
            <w:r w:rsidRPr="009C02B7">
              <w:rPr>
                <w:lang w:val="en-US"/>
              </w:rPr>
              <w:t>0</w:t>
            </w:r>
          </w:p>
        </w:tc>
      </w:tr>
    </w:tbl>
    <w:p w:rsidR="00C25B0A" w:rsidRPr="009C02B7" w:rsidRDefault="00C25B0A" w:rsidP="00E94B0C">
      <w:pPr>
        <w:ind w:firstLine="0"/>
        <w:rPr>
          <w:rFonts w:cs="Helvetica"/>
          <w:b/>
          <w:sz w:val="22"/>
          <w:szCs w:val="22"/>
          <w:lang w:val="en-US"/>
        </w:rPr>
      </w:pPr>
    </w:p>
    <w:p w:rsidR="00C25B0A" w:rsidRPr="009C02B7" w:rsidRDefault="004E37BD" w:rsidP="000937C0">
      <w:pPr>
        <w:pStyle w:val="Title-Subsection"/>
        <w:rPr>
          <w:lang w:val="en-US"/>
        </w:rPr>
      </w:pPr>
      <w:r w:rsidRPr="009C02B7">
        <w:rPr>
          <w:lang w:val="en-US"/>
        </w:rPr>
        <w:t>Introduction of equations</w:t>
      </w:r>
    </w:p>
    <w:p w:rsidR="004E37BD" w:rsidRPr="009C02B7" w:rsidRDefault="004E37BD" w:rsidP="004E37BD">
      <w:pPr>
        <w:rPr>
          <w:lang w:val="en-US"/>
        </w:rPr>
      </w:pPr>
      <w:r w:rsidRPr="009C02B7">
        <w:rPr>
          <w:lang w:val="en-US"/>
        </w:rPr>
        <w:t>To insert mathematical equations and expressions is necessary to use Equation Editor in Word. It allows for formatting of characters and symbols that are used for writing equations. The equations will be placed with centered alignment and being numbered.</w:t>
      </w:r>
    </w:p>
    <w:p w:rsidR="003532AE" w:rsidRPr="009C02B7" w:rsidRDefault="003532AE" w:rsidP="003532AE">
      <w:pPr>
        <w:rPr>
          <w:lang w:val="en-US"/>
        </w:rPr>
      </w:pPr>
      <w:r w:rsidRPr="009C02B7">
        <w:rPr>
          <w:lang w:val="en-US"/>
        </w:rPr>
        <w:t>The numbering is done by including the equation number in brackets. Equation number will be used in the text when conducting a reference or comment thereon (see Eq. 1).</w:t>
      </w:r>
    </w:p>
    <w:p w:rsidR="00381CA3" w:rsidRPr="009C02B7" w:rsidRDefault="00381CA3" w:rsidP="003532AE">
      <w:pPr>
        <w:rPr>
          <w:sz w:val="18"/>
          <w:szCs w:val="18"/>
          <w:lang w:val="en-US"/>
        </w:rPr>
      </w:pPr>
    </w:p>
    <w:p w:rsidR="00C53919" w:rsidRPr="009C02B7" w:rsidRDefault="0092236A" w:rsidP="00F35CCE">
      <w:pPr>
        <w:pStyle w:val="Ecuation"/>
        <w:jc w:val="both"/>
        <w:rPr>
          <w:sz w:val="22"/>
          <w:szCs w:val="22"/>
          <w:lang w:val="en-US"/>
        </w:rPr>
      </w:pPr>
      <w:r w:rsidRPr="009C02B7">
        <w:rPr>
          <w:sz w:val="22"/>
          <w:szCs w:val="22"/>
          <w:lang w:val="en-US"/>
        </w:rPr>
        <w:tab/>
      </w:r>
      <w:r w:rsidR="00014471" w:rsidRPr="009C02B7">
        <w:rPr>
          <w:position w:val="-14"/>
          <w:sz w:val="22"/>
          <w:szCs w:val="22"/>
          <w:lang w:val="en-US"/>
        </w:rPr>
        <w:object w:dxaOrig="11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9pt" o:ole="">
            <v:imagedata r:id="rId9" o:title=""/>
          </v:shape>
          <o:OLEObject Type="Embed" ProgID="Equation.DSMT4" ShapeID="_x0000_i1025" DrawAspect="Content" ObjectID="_1708431930" r:id="rId10"/>
        </w:object>
      </w:r>
      <w:r w:rsidR="00C45CF4" w:rsidRPr="009C02B7">
        <w:rPr>
          <w:sz w:val="22"/>
          <w:szCs w:val="22"/>
          <w:lang w:val="en-US"/>
        </w:rPr>
        <w:tab/>
      </w:r>
      <w:r w:rsidR="004309C7" w:rsidRPr="009C02B7">
        <w:rPr>
          <w:sz w:val="22"/>
          <w:szCs w:val="22"/>
          <w:lang w:val="en-US"/>
        </w:rPr>
        <w:t>(1</w:t>
      </w:r>
      <w:r w:rsidR="00C53919" w:rsidRPr="009C02B7">
        <w:rPr>
          <w:sz w:val="22"/>
          <w:szCs w:val="22"/>
          <w:lang w:val="en-US"/>
        </w:rPr>
        <w:t>)</w:t>
      </w:r>
    </w:p>
    <w:p w:rsidR="00185936" w:rsidRPr="009C02B7" w:rsidRDefault="00294B81" w:rsidP="00294B81">
      <w:pPr>
        <w:pStyle w:val="Ecuation"/>
        <w:rPr>
          <w:sz w:val="22"/>
          <w:szCs w:val="22"/>
          <w:lang w:val="en-US"/>
        </w:rPr>
      </w:pPr>
      <w:r w:rsidRPr="009C02B7">
        <w:rPr>
          <w:sz w:val="22"/>
          <w:szCs w:val="22"/>
          <w:lang w:val="en-US"/>
        </w:rPr>
        <w:tab/>
      </w:r>
      <w:r w:rsidRPr="009C02B7">
        <w:rPr>
          <w:position w:val="-12"/>
          <w:sz w:val="22"/>
          <w:szCs w:val="22"/>
          <w:lang w:val="en-US"/>
        </w:rPr>
        <w:object w:dxaOrig="1560" w:dyaOrig="420">
          <v:shape id="_x0000_i1026" type="#_x0000_t75" style="width:78pt;height:21pt" o:ole="">
            <v:imagedata r:id="rId11" o:title=""/>
          </v:shape>
          <o:OLEObject Type="Embed" ProgID="Equation.DSMT4" ShapeID="_x0000_i1026" DrawAspect="Content" ObjectID="_1708431931" r:id="rId12"/>
        </w:object>
      </w:r>
      <w:r w:rsidR="00185936" w:rsidRPr="009C02B7">
        <w:rPr>
          <w:sz w:val="22"/>
          <w:szCs w:val="22"/>
          <w:lang w:val="en-US"/>
        </w:rPr>
        <w:t xml:space="preserve"> </w:t>
      </w:r>
      <w:r w:rsidRPr="009C02B7">
        <w:rPr>
          <w:sz w:val="22"/>
          <w:szCs w:val="22"/>
          <w:lang w:val="en-US"/>
        </w:rPr>
        <w:tab/>
      </w:r>
      <w:r w:rsidR="00185936" w:rsidRPr="009C02B7">
        <w:rPr>
          <w:sz w:val="22"/>
          <w:szCs w:val="22"/>
          <w:lang w:val="en-US"/>
        </w:rPr>
        <w:t>(2)</w:t>
      </w:r>
    </w:p>
    <w:p w:rsidR="00A576EE" w:rsidRPr="009C02B7" w:rsidRDefault="00A576EE" w:rsidP="00A576EE">
      <w:pPr>
        <w:ind w:firstLine="0"/>
        <w:rPr>
          <w:lang w:val="en-US"/>
        </w:rPr>
      </w:pPr>
    </w:p>
    <w:p w:rsidR="00477DDF" w:rsidRPr="009C02B7" w:rsidRDefault="00A576EE" w:rsidP="00E31EA5">
      <w:pPr>
        <w:rPr>
          <w:lang w:val="en-US"/>
        </w:rPr>
      </w:pPr>
      <w:r w:rsidRPr="009C02B7">
        <w:rPr>
          <w:lang w:val="en-US"/>
        </w:rPr>
        <w:lastRenderedPageBreak/>
        <w:t xml:space="preserve">It is recommended to use the tab key to align the text. </w:t>
      </w:r>
      <w:r w:rsidR="00E31EA5" w:rsidRPr="009C02B7">
        <w:rPr>
          <w:lang w:val="en-US"/>
        </w:rPr>
        <w:t>Setting the equation in Equation Editor is made like in Figure 2 (</w:t>
      </w:r>
      <w:r w:rsidR="006913F4" w:rsidRPr="009C02B7">
        <w:rPr>
          <w:b/>
          <w:lang w:val="en-US"/>
        </w:rPr>
        <w:t>Size-&gt;Define Size</w:t>
      </w:r>
      <w:r w:rsidR="00CE500C" w:rsidRPr="009C02B7">
        <w:rPr>
          <w:b/>
          <w:lang w:val="en-US"/>
        </w:rPr>
        <w:t xml:space="preserve"> </w:t>
      </w:r>
      <w:r w:rsidR="00CE500C" w:rsidRPr="009C02B7">
        <w:rPr>
          <w:lang w:val="en-US"/>
        </w:rPr>
        <w:t>menu</w:t>
      </w:r>
      <w:r w:rsidR="00E31EA5" w:rsidRPr="009C02B7">
        <w:rPr>
          <w:lang w:val="en-US"/>
        </w:rPr>
        <w:t>)</w:t>
      </w:r>
      <w:r w:rsidR="00CE500C" w:rsidRPr="009C02B7">
        <w:rPr>
          <w:lang w:val="en-US"/>
        </w:rPr>
        <w:t>.</w:t>
      </w:r>
      <w:r w:rsidR="006913F4" w:rsidRPr="009C02B7">
        <w:rPr>
          <w:b/>
          <w:lang w:val="en-US"/>
        </w:rPr>
        <w:t xml:space="preserve"> </w:t>
      </w:r>
    </w:p>
    <w:p w:rsidR="00EC5CA4" w:rsidRPr="009C02B7" w:rsidRDefault="00EC5CA4" w:rsidP="00334980">
      <w:pPr>
        <w:rPr>
          <w:b/>
          <w:lang w:val="en-US"/>
        </w:rPr>
      </w:pPr>
    </w:p>
    <w:p w:rsidR="006913F4" w:rsidRPr="009C02B7" w:rsidRDefault="00BA0B90" w:rsidP="00D94851">
      <w:pPr>
        <w:ind w:firstLine="0"/>
        <w:jc w:val="center"/>
        <w:rPr>
          <w:noProof/>
          <w:lang w:val="en-US"/>
        </w:rPr>
      </w:pPr>
      <w:r w:rsidRPr="009C02B7">
        <w:rPr>
          <w:noProof/>
          <w:lang w:val="en-US"/>
        </w:rPr>
        <w:drawing>
          <wp:inline distT="0" distB="0" distL="0" distR="0">
            <wp:extent cx="4406900" cy="1555750"/>
            <wp:effectExtent l="0" t="0" r="0" b="635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l="34839" t="38481" r="21790" b="34312"/>
                    <a:stretch>
                      <a:fillRect/>
                    </a:stretch>
                  </pic:blipFill>
                  <pic:spPr bwMode="auto">
                    <a:xfrm>
                      <a:off x="0" y="0"/>
                      <a:ext cx="4406900" cy="1555750"/>
                    </a:xfrm>
                    <a:prstGeom prst="rect">
                      <a:avLst/>
                    </a:prstGeom>
                    <a:noFill/>
                    <a:ln>
                      <a:noFill/>
                    </a:ln>
                  </pic:spPr>
                </pic:pic>
              </a:graphicData>
            </a:graphic>
          </wp:inline>
        </w:drawing>
      </w:r>
    </w:p>
    <w:p w:rsidR="006913F4" w:rsidRPr="009C02B7" w:rsidRDefault="006913F4" w:rsidP="006913F4">
      <w:pPr>
        <w:jc w:val="center"/>
        <w:rPr>
          <w:sz w:val="22"/>
          <w:szCs w:val="22"/>
          <w:lang w:val="en-US"/>
        </w:rPr>
      </w:pPr>
    </w:p>
    <w:p w:rsidR="00C53919" w:rsidRPr="009C02B7" w:rsidRDefault="00E31EA5" w:rsidP="00E31EA5">
      <w:pPr>
        <w:pStyle w:val="Text-Figure-Tabel"/>
        <w:rPr>
          <w:lang w:val="en-US"/>
        </w:rPr>
      </w:pPr>
      <w:r w:rsidRPr="009C02B7">
        <w:rPr>
          <w:lang w:val="en-US"/>
        </w:rPr>
        <w:t>Figure</w:t>
      </w:r>
      <w:r w:rsidR="006913F4" w:rsidRPr="009C02B7">
        <w:rPr>
          <w:lang w:val="en-US"/>
        </w:rPr>
        <w:t xml:space="preserve"> 2:  </w:t>
      </w:r>
      <w:r w:rsidRPr="009C02B7">
        <w:rPr>
          <w:lang w:val="en-US"/>
        </w:rPr>
        <w:t>Setting the equation in Equation Editor</w:t>
      </w:r>
    </w:p>
    <w:p w:rsidR="00E31EA5" w:rsidRDefault="00E31EA5" w:rsidP="00E31EA5">
      <w:pPr>
        <w:pStyle w:val="Text-Figure-Tabel"/>
        <w:rPr>
          <w:sz w:val="20"/>
          <w:szCs w:val="20"/>
          <w:lang w:val="en-US"/>
        </w:rPr>
      </w:pPr>
    </w:p>
    <w:p w:rsidR="00E65F4E" w:rsidRDefault="00E65F4E" w:rsidP="00E65F4E">
      <w:pPr>
        <w:pStyle w:val="Title-Subsection"/>
        <w:rPr>
          <w:lang w:val="en-US"/>
        </w:rPr>
      </w:pPr>
      <w:r w:rsidRPr="00E65F4E">
        <w:rPr>
          <w:lang w:val="en-US"/>
        </w:rPr>
        <w:t>Format text using predefined styles</w:t>
      </w:r>
    </w:p>
    <w:p w:rsidR="00E65F4E" w:rsidRDefault="00E65F4E" w:rsidP="00E65F4E">
      <w:pPr>
        <w:rPr>
          <w:lang w:val="en-US"/>
        </w:rPr>
      </w:pPr>
      <w:r>
        <w:rPr>
          <w:lang w:val="en-US"/>
        </w:rPr>
        <w:t>This</w:t>
      </w:r>
      <w:r w:rsidRPr="00E65F4E">
        <w:rPr>
          <w:lang w:val="en-US"/>
        </w:rPr>
        <w:t xml:space="preserve"> template document defines several text styles that will help you format the </w:t>
      </w:r>
      <w:r>
        <w:rPr>
          <w:lang w:val="en-US"/>
        </w:rPr>
        <w:t>paper</w:t>
      </w:r>
      <w:r w:rsidRPr="00E65F4E">
        <w:rPr>
          <w:lang w:val="en-US"/>
        </w:rPr>
        <w:t>. These built-in styles can be seen at the top of the Word application in the Home section (see Figure 3).</w:t>
      </w:r>
    </w:p>
    <w:p w:rsidR="009D420F" w:rsidRDefault="009D420F" w:rsidP="00E65F4E">
      <w:pPr>
        <w:rPr>
          <w:lang w:val="en-US"/>
        </w:rPr>
      </w:pPr>
    </w:p>
    <w:p w:rsidR="00E65F4E" w:rsidRDefault="00BA0B90" w:rsidP="00E65F4E">
      <w:pPr>
        <w:ind w:firstLine="0"/>
        <w:jc w:val="center"/>
      </w:pPr>
      <w:r w:rsidRPr="00A42B54">
        <w:rPr>
          <w:noProof/>
          <w:lang w:val="en-US"/>
        </w:rPr>
        <w:drawing>
          <wp:inline distT="0" distB="0" distL="0" distR="0">
            <wp:extent cx="4679950" cy="1758950"/>
            <wp:effectExtent l="0" t="0" r="635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l="42404" t="3340" r="7803" b="63466"/>
                    <a:stretch>
                      <a:fillRect/>
                    </a:stretch>
                  </pic:blipFill>
                  <pic:spPr bwMode="auto">
                    <a:xfrm>
                      <a:off x="0" y="0"/>
                      <a:ext cx="4679950" cy="1758950"/>
                    </a:xfrm>
                    <a:prstGeom prst="rect">
                      <a:avLst/>
                    </a:prstGeom>
                    <a:noFill/>
                    <a:ln>
                      <a:noFill/>
                    </a:ln>
                  </pic:spPr>
                </pic:pic>
              </a:graphicData>
            </a:graphic>
          </wp:inline>
        </w:drawing>
      </w:r>
    </w:p>
    <w:p w:rsidR="00E65F4E" w:rsidRDefault="00E65F4E" w:rsidP="00E65F4E"/>
    <w:p w:rsidR="00E65F4E" w:rsidRPr="001D0B54" w:rsidRDefault="00E65F4E" w:rsidP="00E65F4E">
      <w:pPr>
        <w:pStyle w:val="Text-Figure-Tabel"/>
      </w:pPr>
      <w:r>
        <w:t>Figure 3</w:t>
      </w:r>
      <w:r w:rsidRPr="001D0B54">
        <w:t xml:space="preserve">:  </w:t>
      </w:r>
      <w:r>
        <w:t xml:space="preserve">The </w:t>
      </w:r>
      <w:r w:rsidRPr="00E65F4E">
        <w:rPr>
          <w:lang w:val="en-US"/>
        </w:rPr>
        <w:t>built-in styles</w:t>
      </w:r>
      <w:r>
        <w:rPr>
          <w:lang w:val="en-US"/>
        </w:rPr>
        <w:t xml:space="preserve"> </w:t>
      </w:r>
      <w:r w:rsidRPr="00E65F4E">
        <w:rPr>
          <w:lang w:val="en-US"/>
        </w:rPr>
        <w:t xml:space="preserve">that will help you format the </w:t>
      </w:r>
      <w:r>
        <w:rPr>
          <w:lang w:val="en-US"/>
        </w:rPr>
        <w:t>paper</w:t>
      </w:r>
      <w:r w:rsidRPr="001D0B54">
        <w:t>.</w:t>
      </w:r>
    </w:p>
    <w:p w:rsidR="000B5B4D" w:rsidRDefault="000B5B4D" w:rsidP="000B5B4D">
      <w:pPr>
        <w:ind w:firstLine="0"/>
      </w:pPr>
    </w:p>
    <w:p w:rsidR="000B5B4D" w:rsidRDefault="000B5B4D" w:rsidP="000B5B4D">
      <w:pPr>
        <w:ind w:firstLine="0"/>
      </w:pPr>
      <w:r w:rsidRPr="000B5B4D">
        <w:t>The built-in styles are as follows:</w:t>
      </w:r>
    </w:p>
    <w:p w:rsidR="007E16DC" w:rsidRDefault="007E16DC" w:rsidP="000B5B4D">
      <w:pPr>
        <w:ind w:firstLine="0"/>
      </w:pPr>
    </w:p>
    <w:p w:rsidR="000B5B4D" w:rsidRDefault="0013156C" w:rsidP="000B5B4D">
      <w:r w:rsidRPr="0013156C">
        <w:rPr>
          <w:i/>
        </w:rPr>
        <w:t>Title Article</w:t>
      </w:r>
      <w:r w:rsidR="000B5B4D">
        <w:t>– f</w:t>
      </w:r>
      <w:r w:rsidR="000B5B4D" w:rsidRPr="000B5B4D">
        <w:t>ormats the title of the</w:t>
      </w:r>
      <w:r w:rsidR="000B5B4D">
        <w:t xml:space="preserve"> paper;</w:t>
      </w:r>
    </w:p>
    <w:p w:rsidR="000B5B4D" w:rsidRDefault="0013156C" w:rsidP="000B5B4D">
      <w:r w:rsidRPr="0013156C">
        <w:rPr>
          <w:i/>
        </w:rPr>
        <w:t>Authors-Coordinators-Affiliation</w:t>
      </w:r>
      <w:r w:rsidR="000B5B4D">
        <w:t>– formats the authors and their affiliation;</w:t>
      </w:r>
    </w:p>
    <w:p w:rsidR="000B5B4D" w:rsidRDefault="0013156C" w:rsidP="000B5B4D">
      <w:r w:rsidRPr="0013156C">
        <w:rPr>
          <w:i/>
        </w:rPr>
        <w:t>Title-Abstract-Keywords</w:t>
      </w:r>
      <w:r w:rsidR="000B5B4D">
        <w:t xml:space="preserve">– formats the </w:t>
      </w:r>
      <w:r w:rsidR="000B5B4D" w:rsidRPr="000B5B4D">
        <w:rPr>
          <w:rStyle w:val="Title-Abstract-KeywordsChar"/>
          <w:sz w:val="20"/>
          <w:szCs w:val="20"/>
        </w:rPr>
        <w:t>ABSTRACT</w:t>
      </w:r>
      <w:r w:rsidR="000B5B4D" w:rsidRPr="000B5B4D">
        <w:rPr>
          <w:b/>
        </w:rPr>
        <w:t xml:space="preserve"> </w:t>
      </w:r>
      <w:r w:rsidR="000B5B4D">
        <w:t xml:space="preserve">and the </w:t>
      </w:r>
      <w:r w:rsidR="000B5B4D" w:rsidRPr="000B5B4D">
        <w:rPr>
          <w:rStyle w:val="Title-Abstract-KeywordsChar"/>
          <w:sz w:val="20"/>
          <w:szCs w:val="20"/>
        </w:rPr>
        <w:t>KEYWORD</w:t>
      </w:r>
      <w:r w:rsidR="000B5B4D">
        <w:t>;</w:t>
      </w:r>
    </w:p>
    <w:p w:rsidR="000B5B4D" w:rsidRDefault="000B5B4D" w:rsidP="000B5B4D">
      <w:r w:rsidRPr="00F52867">
        <w:rPr>
          <w:i/>
        </w:rPr>
        <w:t>Text-Abstract</w:t>
      </w:r>
      <w:r>
        <w:t xml:space="preserve"> – formats the text in the abstract and also the keywords;</w:t>
      </w:r>
    </w:p>
    <w:p w:rsidR="000B5B4D" w:rsidRDefault="0013156C" w:rsidP="000B5B4D">
      <w:r w:rsidRPr="0013156C">
        <w:rPr>
          <w:i/>
        </w:rPr>
        <w:t>Title-Section</w:t>
      </w:r>
      <w:r w:rsidR="000B5B4D">
        <w:t>– n</w:t>
      </w:r>
      <w:r w:rsidR="000B5B4D" w:rsidRPr="000B5B4D">
        <w:t>umbers and formats the title of a section of the article</w:t>
      </w:r>
      <w:r w:rsidR="000B5B4D">
        <w:t>;</w:t>
      </w:r>
    </w:p>
    <w:p w:rsidR="000B5B4D" w:rsidRDefault="00C27549" w:rsidP="000B5B4D">
      <w:r w:rsidRPr="00C27549">
        <w:rPr>
          <w:i/>
        </w:rPr>
        <w:t>Title-Subsection</w:t>
      </w:r>
      <w:r w:rsidR="000B5B4D">
        <w:t>- n</w:t>
      </w:r>
      <w:r w:rsidR="000B5B4D" w:rsidRPr="000B5B4D">
        <w:t xml:space="preserve">umbers and formats the title of a </w:t>
      </w:r>
      <w:r w:rsidR="000B5B4D">
        <w:t>sub</w:t>
      </w:r>
      <w:r w:rsidR="000B5B4D" w:rsidRPr="000B5B4D">
        <w:t>section of the article</w:t>
      </w:r>
      <w:r w:rsidR="000B5B4D">
        <w:t>;</w:t>
      </w:r>
    </w:p>
    <w:p w:rsidR="000B5B4D" w:rsidRDefault="00C27549" w:rsidP="000B5B4D">
      <w:r w:rsidRPr="00C27549">
        <w:rPr>
          <w:i/>
        </w:rPr>
        <w:t>Text Paper</w:t>
      </w:r>
      <w:r w:rsidR="000B5B4D">
        <w:t>– formats the body text in the paper;</w:t>
      </w:r>
    </w:p>
    <w:p w:rsidR="000B5B4D" w:rsidRDefault="00C27549" w:rsidP="000B5B4D">
      <w:r w:rsidRPr="00C27549">
        <w:rPr>
          <w:i/>
        </w:rPr>
        <w:t>Text-Figure-Tabel</w:t>
      </w:r>
      <w:r w:rsidR="000B5B4D">
        <w:t xml:space="preserve">– </w:t>
      </w:r>
      <w:r w:rsidR="00385B44">
        <w:t xml:space="preserve">to </w:t>
      </w:r>
      <w:r w:rsidR="00DA34A5">
        <w:t>f</w:t>
      </w:r>
      <w:r w:rsidR="00DA34A5" w:rsidRPr="00DA34A5">
        <w:t>ormat a table title and description of a figure</w:t>
      </w:r>
      <w:r w:rsidR="000B5B4D">
        <w:t>.</w:t>
      </w:r>
    </w:p>
    <w:p w:rsidR="000B5B4D" w:rsidRDefault="00263B54" w:rsidP="000B5B4D">
      <w:r w:rsidRPr="00263B54">
        <w:rPr>
          <w:i/>
        </w:rPr>
        <w:t>Ecuation</w:t>
      </w:r>
      <w:r w:rsidR="000B5B4D">
        <w:t xml:space="preserve"> – </w:t>
      </w:r>
      <w:r w:rsidR="00385B44">
        <w:t xml:space="preserve">to </w:t>
      </w:r>
      <w:r w:rsidR="006A3730">
        <w:t>f</w:t>
      </w:r>
      <w:r w:rsidR="006A3730" w:rsidRPr="006A3730">
        <w:t>ormat equations</w:t>
      </w:r>
      <w:r w:rsidR="000B5B4D">
        <w:t>;</w:t>
      </w:r>
    </w:p>
    <w:p w:rsidR="000B5B4D" w:rsidRDefault="00263B54" w:rsidP="000B5B4D">
      <w:r w:rsidRPr="00263B54">
        <w:rPr>
          <w:i/>
        </w:rPr>
        <w:t>References</w:t>
      </w:r>
      <w:r w:rsidR="000B5B4D">
        <w:t xml:space="preserve"> –</w:t>
      </w:r>
      <w:r w:rsidR="006A3730" w:rsidRPr="006A3730">
        <w:t xml:space="preserve"> </w:t>
      </w:r>
      <w:r>
        <w:t>numbers and</w:t>
      </w:r>
      <w:r w:rsidR="00385B44">
        <w:t xml:space="preserve"> </w:t>
      </w:r>
      <w:r w:rsidR="006A3730">
        <w:t>f</w:t>
      </w:r>
      <w:r w:rsidR="006A3730" w:rsidRPr="006A3730">
        <w:t xml:space="preserve">ormat </w:t>
      </w:r>
      <w:r>
        <w:t>the references</w:t>
      </w:r>
      <w:r w:rsidR="000B5B4D">
        <w:t>.</w:t>
      </w:r>
    </w:p>
    <w:p w:rsidR="00E65F4E" w:rsidRDefault="00E65F4E" w:rsidP="00E65F4E">
      <w:pPr>
        <w:rPr>
          <w:lang w:val="en-US"/>
        </w:rPr>
      </w:pPr>
    </w:p>
    <w:p w:rsidR="00E65F4E" w:rsidRPr="009C02B7" w:rsidRDefault="00E65F4E" w:rsidP="00E31EA5">
      <w:pPr>
        <w:pStyle w:val="Text-Figure-Tabel"/>
        <w:rPr>
          <w:sz w:val="20"/>
          <w:szCs w:val="20"/>
          <w:lang w:val="en-US"/>
        </w:rPr>
      </w:pPr>
    </w:p>
    <w:p w:rsidR="00951E89" w:rsidRPr="009C02B7" w:rsidRDefault="006664B3" w:rsidP="00C27733">
      <w:pPr>
        <w:pStyle w:val="Heading1"/>
        <w:rPr>
          <w:lang w:val="en-US"/>
        </w:rPr>
      </w:pPr>
      <w:r w:rsidRPr="009C02B7">
        <w:rPr>
          <w:lang w:val="en-US"/>
        </w:rPr>
        <w:t>results and conclusions</w:t>
      </w:r>
    </w:p>
    <w:p w:rsidR="006664B3" w:rsidRPr="009C02B7" w:rsidRDefault="006664B3" w:rsidP="006664B3">
      <w:pPr>
        <w:rPr>
          <w:lang w:val="en-US"/>
        </w:rPr>
      </w:pPr>
      <w:r w:rsidRPr="009C02B7">
        <w:rPr>
          <w:lang w:val="en-US"/>
        </w:rPr>
        <w:t>The information presented here will be intended to synthesize the main findings and conclusions presented in this article.</w:t>
      </w:r>
    </w:p>
    <w:p w:rsidR="007A2ECB" w:rsidRDefault="007A2ECB" w:rsidP="006664B3">
      <w:pPr>
        <w:ind w:firstLine="0"/>
        <w:rPr>
          <w:sz w:val="20"/>
          <w:szCs w:val="20"/>
          <w:lang w:val="en-US"/>
        </w:rPr>
      </w:pPr>
    </w:p>
    <w:p w:rsidR="00A37D89" w:rsidRPr="009C02B7" w:rsidRDefault="00A37D89" w:rsidP="006664B3">
      <w:pPr>
        <w:ind w:firstLine="0"/>
        <w:rPr>
          <w:sz w:val="20"/>
          <w:szCs w:val="20"/>
          <w:lang w:val="en-US"/>
        </w:rPr>
      </w:pPr>
    </w:p>
    <w:p w:rsidR="00C27733" w:rsidRPr="009C02B7" w:rsidRDefault="005C4160" w:rsidP="00F37B93">
      <w:pPr>
        <w:pStyle w:val="Heading1"/>
        <w:rPr>
          <w:lang w:val="en-US"/>
        </w:rPr>
      </w:pPr>
      <w:r w:rsidRPr="009C02B7">
        <w:rPr>
          <w:lang w:val="en-US"/>
        </w:rPr>
        <w:t>references</w:t>
      </w:r>
      <w:r w:rsidR="00C47355" w:rsidRPr="009C02B7">
        <w:rPr>
          <w:lang w:val="en-US"/>
        </w:rPr>
        <w:t xml:space="preserve"> </w:t>
      </w:r>
      <w:r w:rsidR="002E57F1" w:rsidRPr="009C02B7">
        <w:rPr>
          <w:lang w:val="en-US"/>
        </w:rPr>
        <w:t xml:space="preserve"> </w:t>
      </w:r>
    </w:p>
    <w:p w:rsidR="00F37B93" w:rsidRPr="009C02B7" w:rsidRDefault="00F37B93" w:rsidP="00F37B93">
      <w:pPr>
        <w:rPr>
          <w:sz w:val="18"/>
          <w:szCs w:val="18"/>
          <w:lang w:val="en-US"/>
        </w:rPr>
      </w:pPr>
    </w:p>
    <w:p w:rsidR="000F3A69" w:rsidRPr="009C02B7" w:rsidRDefault="000F3A69" w:rsidP="00A1092D">
      <w:pPr>
        <w:pStyle w:val="References"/>
        <w:rPr>
          <w:lang w:val="en-US"/>
        </w:rPr>
      </w:pPr>
      <w:r w:rsidRPr="009C02B7">
        <w:rPr>
          <w:lang w:val="en-US"/>
        </w:rPr>
        <w:t xml:space="preserve">Conslik, J., Optimal Response Surface Design in Monte Carlo Sampling Experiments, </w:t>
      </w:r>
      <w:r w:rsidRPr="009C02B7">
        <w:rPr>
          <w:i/>
          <w:lang w:val="en-US"/>
        </w:rPr>
        <w:t>Annals of Economic and Social Measurement</w:t>
      </w:r>
      <w:r w:rsidRPr="009C02B7">
        <w:rPr>
          <w:lang w:val="en-US"/>
        </w:rPr>
        <w:t xml:space="preserve">, </w:t>
      </w:r>
      <w:r w:rsidR="00EE412C" w:rsidRPr="009C02B7">
        <w:rPr>
          <w:lang w:val="en-US"/>
        </w:rPr>
        <w:t xml:space="preserve">Vol. 3, Nr. </w:t>
      </w:r>
      <w:r w:rsidRPr="009C02B7">
        <w:rPr>
          <w:lang w:val="en-US"/>
        </w:rPr>
        <w:t>3, pp. 463-473, 1974.</w:t>
      </w:r>
    </w:p>
    <w:p w:rsidR="007A2ECB" w:rsidRPr="009C02B7" w:rsidRDefault="007A2ECB" w:rsidP="00A1092D">
      <w:pPr>
        <w:pStyle w:val="References"/>
        <w:rPr>
          <w:lang w:val="en-US"/>
        </w:rPr>
      </w:pPr>
      <w:r w:rsidRPr="009C02B7">
        <w:rPr>
          <w:rStyle w:val="productdetail-authorsmain"/>
          <w:lang w:val="en-US"/>
        </w:rPr>
        <w:t xml:space="preserve">Myers, R., Montgomery, D., Anderson-Cook, C.M., </w:t>
      </w:r>
      <w:r w:rsidRPr="009C02B7">
        <w:rPr>
          <w:i/>
          <w:lang w:val="en-US"/>
        </w:rPr>
        <w:t>Response Surface Methodology: Process and Product Optimization Using Designed Experiments</w:t>
      </w:r>
      <w:r w:rsidRPr="009C02B7">
        <w:rPr>
          <w:lang w:val="en-US"/>
        </w:rPr>
        <w:t>,  Wiley, ISBN: 978-0-470-17446-3, 2009.</w:t>
      </w:r>
    </w:p>
    <w:p w:rsidR="00D16397" w:rsidRPr="009C02B7" w:rsidRDefault="00D16397" w:rsidP="00A1092D">
      <w:pPr>
        <w:pStyle w:val="References"/>
        <w:rPr>
          <w:lang w:val="en-US"/>
        </w:rPr>
      </w:pPr>
      <w:r w:rsidRPr="009C02B7">
        <w:rPr>
          <w:lang w:val="en-US"/>
        </w:rPr>
        <w:t xml:space="preserve">Taloi, D., Florian, E., Bratu, C., Berceanu, E., </w:t>
      </w:r>
      <w:r w:rsidRPr="009C02B7">
        <w:rPr>
          <w:i/>
          <w:lang w:val="en-US"/>
        </w:rPr>
        <w:t>Optimizarea proceselor metalurgice</w:t>
      </w:r>
      <w:r w:rsidRPr="009C02B7">
        <w:rPr>
          <w:lang w:val="en-US"/>
        </w:rPr>
        <w:t>, Editura Didactică şi Pedagogică Bucureşti, 1983.</w:t>
      </w:r>
    </w:p>
    <w:p w:rsidR="00A1092D" w:rsidRPr="009C02B7" w:rsidRDefault="00CD50EB" w:rsidP="00A1092D">
      <w:pPr>
        <w:pStyle w:val="References"/>
        <w:rPr>
          <w:lang w:val="en-US"/>
        </w:rPr>
      </w:pPr>
      <w:r w:rsidRPr="009C02B7">
        <w:rPr>
          <w:lang w:val="en-US"/>
        </w:rPr>
        <w:t>Nicolet, C., Zobeiri, A. Maruzewski, P., Avellan, F., On the upper part load vortex rope in Francis turbine: Experimental investigation, in: IOP Conference Series Earth and Environmental Science, Vol. 12, p</w:t>
      </w:r>
      <w:r w:rsidR="00A16BA9" w:rsidRPr="009C02B7">
        <w:rPr>
          <w:lang w:val="en-US"/>
        </w:rPr>
        <w:t>p</w:t>
      </w:r>
      <w:r w:rsidRPr="009C02B7">
        <w:rPr>
          <w:lang w:val="en-US"/>
        </w:rPr>
        <w:t>. 012053, 2010.</w:t>
      </w:r>
    </w:p>
    <w:p w:rsidR="007546B2" w:rsidRPr="009C02B7" w:rsidRDefault="007546B2" w:rsidP="00A1092D">
      <w:pPr>
        <w:pStyle w:val="References"/>
        <w:rPr>
          <w:lang w:val="en-US"/>
        </w:rPr>
      </w:pPr>
      <w:r w:rsidRPr="009C02B7">
        <w:rPr>
          <w:lang w:val="en-US"/>
        </w:rPr>
        <w:t>http://www.minitab.com/en-US/default.aspx</w:t>
      </w:r>
    </w:p>
    <w:sectPr w:rsidR="007546B2" w:rsidRPr="009C02B7" w:rsidSect="00FF7B81">
      <w:footerReference w:type="default" r:id="rId15"/>
      <w:headerReference w:type="first" r:id="rId16"/>
      <w:footerReference w:type="first" r:id="rId17"/>
      <w:pgSz w:w="11907" w:h="16840" w:code="9"/>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A62B4" w:rsidRDefault="006A62B4">
      <w:r>
        <w:separator/>
      </w:r>
    </w:p>
  </w:endnote>
  <w:endnote w:type="continuationSeparator" w:id="0">
    <w:p w:rsidR="006A62B4" w:rsidRDefault="006A62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HiddenHorzOCR">
    <w:panose1 w:val="00000000000000000000"/>
    <w:charset w:val="80"/>
    <w:family w:val="auto"/>
    <w:notTrueType/>
    <w:pitch w:val="default"/>
    <w:sig w:usb0="00000001" w:usb1="08070000" w:usb2="00000010" w:usb3="00000000" w:csb0="00020000" w:csb1="00000000"/>
  </w:font>
  <w:font w:name="Helvetica">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43DB" w:rsidRPr="00CC1005" w:rsidRDefault="008543DB" w:rsidP="001D216D">
    <w:pPr>
      <w:pStyle w:val="NormalWeb"/>
      <w:spacing w:before="0" w:beforeAutospacing="0" w:after="0" w:afterAutospacing="0"/>
      <w:jc w:val="center"/>
      <w:rPr>
        <w:rFonts w:ascii="Garamond" w:hAnsi="Garamond"/>
        <w:b/>
        <w:i/>
        <w:color w:val="993300"/>
        <w:sz w:val="28"/>
        <w:szCs w:val="28"/>
        <w:lang w:val="es-E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FCB" w:rsidRPr="00CC1005" w:rsidRDefault="00625FCB" w:rsidP="001D216D">
    <w:pPr>
      <w:pStyle w:val="NormalWeb"/>
      <w:spacing w:before="0" w:beforeAutospacing="0" w:after="0" w:afterAutospacing="0"/>
      <w:jc w:val="center"/>
      <w:rPr>
        <w:rFonts w:ascii="Garamond" w:hAnsi="Garamond"/>
        <w:b/>
        <w:i/>
        <w:color w:val="993300"/>
        <w:sz w:val="32"/>
        <w:szCs w:val="32"/>
        <w:lang w:val="es-E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A62B4" w:rsidRDefault="006A62B4">
      <w:r>
        <w:separator/>
      </w:r>
    </w:p>
  </w:footnote>
  <w:footnote w:type="continuationSeparator" w:id="0">
    <w:p w:rsidR="006A62B4" w:rsidRDefault="006A62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1B74" w:rsidRDefault="00D51B74" w:rsidP="00A6277F">
    <w:pPr>
      <w:pStyle w:val="Header"/>
    </w:pPr>
  </w:p>
  <w:p w:rsidR="00E474CA" w:rsidRDefault="00E474CA" w:rsidP="00A6277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E668C6"/>
    <w:multiLevelType w:val="hybridMultilevel"/>
    <w:tmpl w:val="8EDE7648"/>
    <w:lvl w:ilvl="0" w:tplc="6D04A8E6">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2F51C6"/>
    <w:multiLevelType w:val="hybridMultilevel"/>
    <w:tmpl w:val="D8AE2A50"/>
    <w:lvl w:ilvl="0" w:tplc="0A32845A">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 w15:restartNumberingAfterBreak="0">
    <w:nsid w:val="100C5A56"/>
    <w:multiLevelType w:val="hybridMultilevel"/>
    <w:tmpl w:val="3796FEA6"/>
    <w:lvl w:ilvl="0" w:tplc="5C9639DC">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EAD18C5"/>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1FF661C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23BD5057"/>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6" w15:restartNumberingAfterBreak="0">
    <w:nsid w:val="2AC5082E"/>
    <w:multiLevelType w:val="hybridMultilevel"/>
    <w:tmpl w:val="6D446C32"/>
    <w:lvl w:ilvl="0" w:tplc="57D2852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7B78B3"/>
    <w:multiLevelType w:val="hybridMultilevel"/>
    <w:tmpl w:val="7E1A426A"/>
    <w:lvl w:ilvl="0" w:tplc="3E861712">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CB958C1"/>
    <w:multiLevelType w:val="multilevel"/>
    <w:tmpl w:val="4D285D00"/>
    <w:styleLink w:val="Style1"/>
    <w:lvl w:ilvl="0">
      <w:start w:val="1"/>
      <w:numFmt w:val="decimal"/>
      <w:lvlText w:val="%1.1."/>
      <w:lvlJc w:val="left"/>
      <w:pPr>
        <w:ind w:left="360" w:hanging="76"/>
      </w:pPr>
      <w:rPr>
        <w:rFonts w:hint="default"/>
      </w:rPr>
    </w:lvl>
    <w:lvl w:ilvl="1">
      <w:start w:val="1"/>
      <w:numFmt w:val="decimal"/>
      <w:lvlText w:val="%1.%2.1."/>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3E60256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46223B2F"/>
    <w:multiLevelType w:val="multilevel"/>
    <w:tmpl w:val="2B52314C"/>
    <w:lvl w:ilvl="0">
      <w:start w:val="1"/>
      <w:numFmt w:val="decimal"/>
      <w:pStyle w:val="Heading1"/>
      <w:lvlText w:val="%1."/>
      <w:lvlJc w:val="left"/>
      <w:pPr>
        <w:ind w:left="360" w:hanging="360"/>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4F6051FF"/>
    <w:multiLevelType w:val="multilevel"/>
    <w:tmpl w:val="4412B438"/>
    <w:lvl w:ilvl="0">
      <w:start w:val="1"/>
      <w:numFmt w:val="decimal"/>
      <w:lvlText w:val="%1."/>
      <w:lvlJc w:val="left"/>
      <w:pPr>
        <w:ind w:left="720" w:hanging="360"/>
      </w:pPr>
      <w:rPr>
        <w:rFonts w:hint="default"/>
      </w:rPr>
    </w:lvl>
    <w:lvl w:ilvl="1">
      <w:start w:val="1"/>
      <w:numFmt w:val="decimal"/>
      <w:lvlText w:val="%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504D54B3"/>
    <w:multiLevelType w:val="hybridMultilevel"/>
    <w:tmpl w:val="C6DC9156"/>
    <w:lvl w:ilvl="0" w:tplc="B4A6D02C">
      <w:numFmt w:val="bullet"/>
      <w:lvlText w:val="-"/>
      <w:lvlJc w:val="left"/>
      <w:pPr>
        <w:ind w:left="720" w:hanging="360"/>
      </w:pPr>
      <w:rPr>
        <w:rFonts w:ascii="Courier New" w:eastAsia="Times New Roman" w:hAnsi="Courier New" w:cs="Courier New" w:hint="default"/>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9F2F81"/>
    <w:multiLevelType w:val="hybridMultilevel"/>
    <w:tmpl w:val="85B6166A"/>
    <w:lvl w:ilvl="0" w:tplc="0418000F">
      <w:start w:val="1"/>
      <w:numFmt w:val="decimal"/>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4" w15:restartNumberingAfterBreak="0">
    <w:nsid w:val="5AE12592"/>
    <w:multiLevelType w:val="hybridMultilevel"/>
    <w:tmpl w:val="D63C5A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D2D607A"/>
    <w:multiLevelType w:val="hybridMultilevel"/>
    <w:tmpl w:val="E30E0ABE"/>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6" w15:restartNumberingAfterBreak="0">
    <w:nsid w:val="69344D60"/>
    <w:multiLevelType w:val="multilevel"/>
    <w:tmpl w:val="4D285D00"/>
    <w:numStyleLink w:val="Style1"/>
  </w:abstractNum>
  <w:abstractNum w:abstractNumId="17" w15:restartNumberingAfterBreak="0">
    <w:nsid w:val="6BB305A3"/>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15:restartNumberingAfterBreak="0">
    <w:nsid w:val="73A424B3"/>
    <w:multiLevelType w:val="multilevel"/>
    <w:tmpl w:val="0409001F"/>
    <w:styleLink w:val="SubsectiuniArticol"/>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73CC294F"/>
    <w:multiLevelType w:val="multilevel"/>
    <w:tmpl w:val="04090025"/>
    <w:lvl w:ilvl="0">
      <w:start w:val="1"/>
      <w:numFmt w:val="decimal"/>
      <w:lvlText w:val="%1"/>
      <w:lvlJc w:val="left"/>
      <w:pPr>
        <w:ind w:left="432"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0" w15:restartNumberingAfterBreak="0">
    <w:nsid w:val="7DC37215"/>
    <w:multiLevelType w:val="hybridMultilevel"/>
    <w:tmpl w:val="769E1F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EA43982"/>
    <w:multiLevelType w:val="multilevel"/>
    <w:tmpl w:val="71381294"/>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num w:numId="1">
    <w:abstractNumId w:val="21"/>
  </w:num>
  <w:num w:numId="2">
    <w:abstractNumId w:val="14"/>
  </w:num>
  <w:num w:numId="3">
    <w:abstractNumId w:val="20"/>
  </w:num>
  <w:num w:numId="4">
    <w:abstractNumId w:val="13"/>
  </w:num>
  <w:num w:numId="5">
    <w:abstractNumId w:val="12"/>
  </w:num>
  <w:num w:numId="6">
    <w:abstractNumId w:val="0"/>
  </w:num>
  <w:num w:numId="7">
    <w:abstractNumId w:val="11"/>
  </w:num>
  <w:num w:numId="8">
    <w:abstractNumId w:val="3"/>
  </w:num>
  <w:num w:numId="9">
    <w:abstractNumId w:val="6"/>
  </w:num>
  <w:num w:numId="10">
    <w:abstractNumId w:val="15"/>
  </w:num>
  <w:num w:numId="11">
    <w:abstractNumId w:val="1"/>
  </w:num>
  <w:num w:numId="12">
    <w:abstractNumId w:val="17"/>
  </w:num>
  <w:num w:numId="13">
    <w:abstractNumId w:val="5"/>
  </w:num>
  <w:num w:numId="14">
    <w:abstractNumId w:val="16"/>
  </w:num>
  <w:num w:numId="15">
    <w:abstractNumId w:val="8"/>
  </w:num>
  <w:num w:numId="16">
    <w:abstractNumId w:val="19"/>
  </w:num>
  <w:num w:numId="17">
    <w:abstractNumId w:val="9"/>
  </w:num>
  <w:num w:numId="18">
    <w:abstractNumId w:val="4"/>
  </w:num>
  <w:num w:numId="19">
    <w:abstractNumId w:val="2"/>
  </w:num>
  <w:num w:numId="20">
    <w:abstractNumId w:val="10"/>
  </w:num>
  <w:num w:numId="21">
    <w:abstractNumId w:val="18"/>
  </w:num>
  <w:num w:numId="2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63B0"/>
    <w:rsid w:val="00001BD3"/>
    <w:rsid w:val="00002FD6"/>
    <w:rsid w:val="000035E4"/>
    <w:rsid w:val="00006646"/>
    <w:rsid w:val="00006B85"/>
    <w:rsid w:val="000079BD"/>
    <w:rsid w:val="00007E3B"/>
    <w:rsid w:val="00007F81"/>
    <w:rsid w:val="000104C4"/>
    <w:rsid w:val="00010D80"/>
    <w:rsid w:val="000138C2"/>
    <w:rsid w:val="000143FE"/>
    <w:rsid w:val="00014471"/>
    <w:rsid w:val="000157A6"/>
    <w:rsid w:val="00022E71"/>
    <w:rsid w:val="00034C00"/>
    <w:rsid w:val="00040FB6"/>
    <w:rsid w:val="00042A44"/>
    <w:rsid w:val="000510AB"/>
    <w:rsid w:val="000542D1"/>
    <w:rsid w:val="00054747"/>
    <w:rsid w:val="000573C9"/>
    <w:rsid w:val="00060CE0"/>
    <w:rsid w:val="0006699D"/>
    <w:rsid w:val="00070061"/>
    <w:rsid w:val="00073EF4"/>
    <w:rsid w:val="00082988"/>
    <w:rsid w:val="00086834"/>
    <w:rsid w:val="000937C0"/>
    <w:rsid w:val="000973A1"/>
    <w:rsid w:val="000A0488"/>
    <w:rsid w:val="000A29A7"/>
    <w:rsid w:val="000B1888"/>
    <w:rsid w:val="000B2FFC"/>
    <w:rsid w:val="000B5B4D"/>
    <w:rsid w:val="000B78B0"/>
    <w:rsid w:val="000C03E3"/>
    <w:rsid w:val="000C193E"/>
    <w:rsid w:val="000C4DB5"/>
    <w:rsid w:val="000C5E9F"/>
    <w:rsid w:val="000D3477"/>
    <w:rsid w:val="000D5DA2"/>
    <w:rsid w:val="000D61D4"/>
    <w:rsid w:val="000D6A57"/>
    <w:rsid w:val="000E1DA2"/>
    <w:rsid w:val="000E28E5"/>
    <w:rsid w:val="000E542B"/>
    <w:rsid w:val="000E6823"/>
    <w:rsid w:val="000F0613"/>
    <w:rsid w:val="000F1907"/>
    <w:rsid w:val="000F3A69"/>
    <w:rsid w:val="000F7B2C"/>
    <w:rsid w:val="00105728"/>
    <w:rsid w:val="001126CC"/>
    <w:rsid w:val="0013156C"/>
    <w:rsid w:val="0015388B"/>
    <w:rsid w:val="001542E6"/>
    <w:rsid w:val="001543B3"/>
    <w:rsid w:val="00154F4C"/>
    <w:rsid w:val="00165783"/>
    <w:rsid w:val="00166762"/>
    <w:rsid w:val="00173EE6"/>
    <w:rsid w:val="0017653F"/>
    <w:rsid w:val="0017678B"/>
    <w:rsid w:val="00177C26"/>
    <w:rsid w:val="00180FF2"/>
    <w:rsid w:val="00181503"/>
    <w:rsid w:val="00185936"/>
    <w:rsid w:val="00185AD4"/>
    <w:rsid w:val="00186170"/>
    <w:rsid w:val="00186AFA"/>
    <w:rsid w:val="00191A16"/>
    <w:rsid w:val="00191DDB"/>
    <w:rsid w:val="00195588"/>
    <w:rsid w:val="001A2C13"/>
    <w:rsid w:val="001B11C2"/>
    <w:rsid w:val="001B1C8C"/>
    <w:rsid w:val="001B61CF"/>
    <w:rsid w:val="001C00D5"/>
    <w:rsid w:val="001C3256"/>
    <w:rsid w:val="001D06F9"/>
    <w:rsid w:val="001D0B54"/>
    <w:rsid w:val="001D216D"/>
    <w:rsid w:val="001E2938"/>
    <w:rsid w:val="001E7C92"/>
    <w:rsid w:val="001F1764"/>
    <w:rsid w:val="001F24D8"/>
    <w:rsid w:val="001F3963"/>
    <w:rsid w:val="001F6283"/>
    <w:rsid w:val="002017D4"/>
    <w:rsid w:val="00206259"/>
    <w:rsid w:val="00207770"/>
    <w:rsid w:val="00214FDB"/>
    <w:rsid w:val="00220570"/>
    <w:rsid w:val="002210C5"/>
    <w:rsid w:val="00221F75"/>
    <w:rsid w:val="00224902"/>
    <w:rsid w:val="00227C31"/>
    <w:rsid w:val="0023143B"/>
    <w:rsid w:val="00233B4D"/>
    <w:rsid w:val="00236B3A"/>
    <w:rsid w:val="002372A4"/>
    <w:rsid w:val="0023793A"/>
    <w:rsid w:val="00243BBF"/>
    <w:rsid w:val="00246903"/>
    <w:rsid w:val="00247228"/>
    <w:rsid w:val="00247403"/>
    <w:rsid w:val="00250E25"/>
    <w:rsid w:val="00252297"/>
    <w:rsid w:val="00260E6D"/>
    <w:rsid w:val="00260F1E"/>
    <w:rsid w:val="0026376E"/>
    <w:rsid w:val="00263844"/>
    <w:rsid w:val="00263B54"/>
    <w:rsid w:val="002641DE"/>
    <w:rsid w:val="002645DD"/>
    <w:rsid w:val="002649F3"/>
    <w:rsid w:val="00266A9B"/>
    <w:rsid w:val="00267AA0"/>
    <w:rsid w:val="00274387"/>
    <w:rsid w:val="00276EA1"/>
    <w:rsid w:val="0027742A"/>
    <w:rsid w:val="00282F6C"/>
    <w:rsid w:val="002843C3"/>
    <w:rsid w:val="00285F4B"/>
    <w:rsid w:val="002860CE"/>
    <w:rsid w:val="00287F58"/>
    <w:rsid w:val="002904F6"/>
    <w:rsid w:val="00293C27"/>
    <w:rsid w:val="00294B81"/>
    <w:rsid w:val="00296B7B"/>
    <w:rsid w:val="002A2525"/>
    <w:rsid w:val="002A5F6F"/>
    <w:rsid w:val="002B2A44"/>
    <w:rsid w:val="002B3E18"/>
    <w:rsid w:val="002B5D34"/>
    <w:rsid w:val="002B5DAD"/>
    <w:rsid w:val="002C038F"/>
    <w:rsid w:val="002C39EF"/>
    <w:rsid w:val="002C66D4"/>
    <w:rsid w:val="002D0EBC"/>
    <w:rsid w:val="002D1326"/>
    <w:rsid w:val="002D3C96"/>
    <w:rsid w:val="002D4A97"/>
    <w:rsid w:val="002D5485"/>
    <w:rsid w:val="002E021C"/>
    <w:rsid w:val="002E57F1"/>
    <w:rsid w:val="002F07C0"/>
    <w:rsid w:val="002F0CC4"/>
    <w:rsid w:val="002F340B"/>
    <w:rsid w:val="002F3CE0"/>
    <w:rsid w:val="002F69D4"/>
    <w:rsid w:val="003012D0"/>
    <w:rsid w:val="0030197F"/>
    <w:rsid w:val="00302CEF"/>
    <w:rsid w:val="0030669C"/>
    <w:rsid w:val="00324DA6"/>
    <w:rsid w:val="00331BA1"/>
    <w:rsid w:val="00334980"/>
    <w:rsid w:val="003355CA"/>
    <w:rsid w:val="00340561"/>
    <w:rsid w:val="003406EB"/>
    <w:rsid w:val="00350930"/>
    <w:rsid w:val="00352A4F"/>
    <w:rsid w:val="003532AE"/>
    <w:rsid w:val="00360872"/>
    <w:rsid w:val="003620B4"/>
    <w:rsid w:val="00363194"/>
    <w:rsid w:val="00367F15"/>
    <w:rsid w:val="00372D75"/>
    <w:rsid w:val="003742FF"/>
    <w:rsid w:val="00374ED6"/>
    <w:rsid w:val="00381CA3"/>
    <w:rsid w:val="00385946"/>
    <w:rsid w:val="00385B44"/>
    <w:rsid w:val="00390F77"/>
    <w:rsid w:val="00393212"/>
    <w:rsid w:val="003940FB"/>
    <w:rsid w:val="003943D2"/>
    <w:rsid w:val="00396719"/>
    <w:rsid w:val="003A3CCD"/>
    <w:rsid w:val="003A4130"/>
    <w:rsid w:val="003A716E"/>
    <w:rsid w:val="003B0454"/>
    <w:rsid w:val="003B1D9A"/>
    <w:rsid w:val="003B2FCC"/>
    <w:rsid w:val="003B5BC6"/>
    <w:rsid w:val="003C5790"/>
    <w:rsid w:val="003D053E"/>
    <w:rsid w:val="003D2D08"/>
    <w:rsid w:val="003D327F"/>
    <w:rsid w:val="003D550F"/>
    <w:rsid w:val="003D5FE8"/>
    <w:rsid w:val="003E2A9B"/>
    <w:rsid w:val="003E2AB6"/>
    <w:rsid w:val="003F6336"/>
    <w:rsid w:val="004041F3"/>
    <w:rsid w:val="0040509B"/>
    <w:rsid w:val="00412521"/>
    <w:rsid w:val="0041404B"/>
    <w:rsid w:val="004166D9"/>
    <w:rsid w:val="00417492"/>
    <w:rsid w:val="0042063F"/>
    <w:rsid w:val="004260A4"/>
    <w:rsid w:val="004309C7"/>
    <w:rsid w:val="00440462"/>
    <w:rsid w:val="00440B4D"/>
    <w:rsid w:val="0044384F"/>
    <w:rsid w:val="00444D21"/>
    <w:rsid w:val="00451DBC"/>
    <w:rsid w:val="00452F1E"/>
    <w:rsid w:val="0045520A"/>
    <w:rsid w:val="0045673A"/>
    <w:rsid w:val="004568FE"/>
    <w:rsid w:val="00460645"/>
    <w:rsid w:val="00463A6F"/>
    <w:rsid w:val="0046646A"/>
    <w:rsid w:val="00472DF7"/>
    <w:rsid w:val="00472E17"/>
    <w:rsid w:val="00473B78"/>
    <w:rsid w:val="00477DDF"/>
    <w:rsid w:val="00480ACD"/>
    <w:rsid w:val="00485BCB"/>
    <w:rsid w:val="00493299"/>
    <w:rsid w:val="00497E1D"/>
    <w:rsid w:val="004A4C1B"/>
    <w:rsid w:val="004A5F16"/>
    <w:rsid w:val="004A6D1A"/>
    <w:rsid w:val="004A7864"/>
    <w:rsid w:val="004A79D1"/>
    <w:rsid w:val="004B18D0"/>
    <w:rsid w:val="004B2D7B"/>
    <w:rsid w:val="004B2DFF"/>
    <w:rsid w:val="004C1703"/>
    <w:rsid w:val="004C1906"/>
    <w:rsid w:val="004C210E"/>
    <w:rsid w:val="004C3F14"/>
    <w:rsid w:val="004D53ED"/>
    <w:rsid w:val="004E023B"/>
    <w:rsid w:val="004E37BD"/>
    <w:rsid w:val="004E3AF9"/>
    <w:rsid w:val="004E4878"/>
    <w:rsid w:val="004F06F6"/>
    <w:rsid w:val="004F73DE"/>
    <w:rsid w:val="005002C8"/>
    <w:rsid w:val="00500C28"/>
    <w:rsid w:val="00503F02"/>
    <w:rsid w:val="00504C8E"/>
    <w:rsid w:val="00506CF3"/>
    <w:rsid w:val="00516786"/>
    <w:rsid w:val="0052230E"/>
    <w:rsid w:val="00522995"/>
    <w:rsid w:val="00523362"/>
    <w:rsid w:val="00532358"/>
    <w:rsid w:val="0054075B"/>
    <w:rsid w:val="00546608"/>
    <w:rsid w:val="00551413"/>
    <w:rsid w:val="005527D4"/>
    <w:rsid w:val="00560489"/>
    <w:rsid w:val="00561713"/>
    <w:rsid w:val="00561DA0"/>
    <w:rsid w:val="00577189"/>
    <w:rsid w:val="00581739"/>
    <w:rsid w:val="00585280"/>
    <w:rsid w:val="00585C9D"/>
    <w:rsid w:val="00586227"/>
    <w:rsid w:val="0058714F"/>
    <w:rsid w:val="00587565"/>
    <w:rsid w:val="00587BC7"/>
    <w:rsid w:val="00591961"/>
    <w:rsid w:val="00593D19"/>
    <w:rsid w:val="005B17DE"/>
    <w:rsid w:val="005B6B28"/>
    <w:rsid w:val="005B7DE0"/>
    <w:rsid w:val="005C4160"/>
    <w:rsid w:val="005C53CE"/>
    <w:rsid w:val="005C74BE"/>
    <w:rsid w:val="005D075C"/>
    <w:rsid w:val="005D2FC6"/>
    <w:rsid w:val="005D603C"/>
    <w:rsid w:val="005E3065"/>
    <w:rsid w:val="005E3B5E"/>
    <w:rsid w:val="005E5334"/>
    <w:rsid w:val="005E7BAA"/>
    <w:rsid w:val="005F07B3"/>
    <w:rsid w:val="005F187D"/>
    <w:rsid w:val="005F4DA3"/>
    <w:rsid w:val="00605EF3"/>
    <w:rsid w:val="0060656F"/>
    <w:rsid w:val="00606CEA"/>
    <w:rsid w:val="00615233"/>
    <w:rsid w:val="00617D3A"/>
    <w:rsid w:val="00617DBB"/>
    <w:rsid w:val="0062186D"/>
    <w:rsid w:val="00621BB2"/>
    <w:rsid w:val="00623EF4"/>
    <w:rsid w:val="00625FCB"/>
    <w:rsid w:val="00632E43"/>
    <w:rsid w:val="006353D8"/>
    <w:rsid w:val="00640886"/>
    <w:rsid w:val="00641617"/>
    <w:rsid w:val="0065136D"/>
    <w:rsid w:val="00653D39"/>
    <w:rsid w:val="006575D7"/>
    <w:rsid w:val="006637DE"/>
    <w:rsid w:val="0066483B"/>
    <w:rsid w:val="006664B3"/>
    <w:rsid w:val="00670339"/>
    <w:rsid w:val="00673CD7"/>
    <w:rsid w:val="006877AD"/>
    <w:rsid w:val="00691227"/>
    <w:rsid w:val="006913F4"/>
    <w:rsid w:val="00691C56"/>
    <w:rsid w:val="00691D09"/>
    <w:rsid w:val="00694388"/>
    <w:rsid w:val="00697D2B"/>
    <w:rsid w:val="006A0B7D"/>
    <w:rsid w:val="006A3730"/>
    <w:rsid w:val="006A42F1"/>
    <w:rsid w:val="006A62B4"/>
    <w:rsid w:val="006A64B7"/>
    <w:rsid w:val="006A6B1A"/>
    <w:rsid w:val="006B72A4"/>
    <w:rsid w:val="006C0491"/>
    <w:rsid w:val="006C0760"/>
    <w:rsid w:val="006C3B62"/>
    <w:rsid w:val="006D0CA1"/>
    <w:rsid w:val="006D1F18"/>
    <w:rsid w:val="006D2189"/>
    <w:rsid w:val="006D5FE5"/>
    <w:rsid w:val="006E5A06"/>
    <w:rsid w:val="006E6122"/>
    <w:rsid w:val="006E64C2"/>
    <w:rsid w:val="006E7686"/>
    <w:rsid w:val="006F1541"/>
    <w:rsid w:val="006F233D"/>
    <w:rsid w:val="006F4A5C"/>
    <w:rsid w:val="006F51C1"/>
    <w:rsid w:val="006F6F69"/>
    <w:rsid w:val="00701687"/>
    <w:rsid w:val="00703EFA"/>
    <w:rsid w:val="00705140"/>
    <w:rsid w:val="0070543C"/>
    <w:rsid w:val="00705DD9"/>
    <w:rsid w:val="00711B99"/>
    <w:rsid w:val="0072261A"/>
    <w:rsid w:val="00726316"/>
    <w:rsid w:val="00726AFD"/>
    <w:rsid w:val="00732151"/>
    <w:rsid w:val="00737509"/>
    <w:rsid w:val="007411B1"/>
    <w:rsid w:val="0074429B"/>
    <w:rsid w:val="00744D21"/>
    <w:rsid w:val="00750BB5"/>
    <w:rsid w:val="007546B2"/>
    <w:rsid w:val="0075485B"/>
    <w:rsid w:val="00761B40"/>
    <w:rsid w:val="00763C5A"/>
    <w:rsid w:val="00766C27"/>
    <w:rsid w:val="00767D9F"/>
    <w:rsid w:val="00773AD4"/>
    <w:rsid w:val="00774282"/>
    <w:rsid w:val="007812E5"/>
    <w:rsid w:val="007817D4"/>
    <w:rsid w:val="007873B7"/>
    <w:rsid w:val="007879BE"/>
    <w:rsid w:val="00791396"/>
    <w:rsid w:val="007914B5"/>
    <w:rsid w:val="00792A9A"/>
    <w:rsid w:val="00794E1C"/>
    <w:rsid w:val="007A0283"/>
    <w:rsid w:val="007A2ECB"/>
    <w:rsid w:val="007A5647"/>
    <w:rsid w:val="007B37C7"/>
    <w:rsid w:val="007B5745"/>
    <w:rsid w:val="007B77F7"/>
    <w:rsid w:val="007C499F"/>
    <w:rsid w:val="007C53E9"/>
    <w:rsid w:val="007D4385"/>
    <w:rsid w:val="007D72BF"/>
    <w:rsid w:val="007E16DC"/>
    <w:rsid w:val="007E61BA"/>
    <w:rsid w:val="007F25DD"/>
    <w:rsid w:val="007F4DDE"/>
    <w:rsid w:val="007F4F8F"/>
    <w:rsid w:val="007F7234"/>
    <w:rsid w:val="007F73C8"/>
    <w:rsid w:val="007F7D81"/>
    <w:rsid w:val="0080032E"/>
    <w:rsid w:val="0080487D"/>
    <w:rsid w:val="0080630E"/>
    <w:rsid w:val="00806682"/>
    <w:rsid w:val="00807B6B"/>
    <w:rsid w:val="008110CF"/>
    <w:rsid w:val="0081130B"/>
    <w:rsid w:val="00813AE6"/>
    <w:rsid w:val="00815284"/>
    <w:rsid w:val="008153CF"/>
    <w:rsid w:val="0081558B"/>
    <w:rsid w:val="00820935"/>
    <w:rsid w:val="00823970"/>
    <w:rsid w:val="008251BB"/>
    <w:rsid w:val="008312C6"/>
    <w:rsid w:val="008350E4"/>
    <w:rsid w:val="00835CE0"/>
    <w:rsid w:val="008543DB"/>
    <w:rsid w:val="00863D8D"/>
    <w:rsid w:val="00865888"/>
    <w:rsid w:val="00866A96"/>
    <w:rsid w:val="0087464D"/>
    <w:rsid w:val="00877D51"/>
    <w:rsid w:val="00883F47"/>
    <w:rsid w:val="008900D7"/>
    <w:rsid w:val="0089486A"/>
    <w:rsid w:val="00896432"/>
    <w:rsid w:val="008A0EEA"/>
    <w:rsid w:val="008A1827"/>
    <w:rsid w:val="008A5FFB"/>
    <w:rsid w:val="008B1A13"/>
    <w:rsid w:val="008B600A"/>
    <w:rsid w:val="008C2082"/>
    <w:rsid w:val="008C3171"/>
    <w:rsid w:val="008C4121"/>
    <w:rsid w:val="008D2529"/>
    <w:rsid w:val="008D6063"/>
    <w:rsid w:val="008E56E4"/>
    <w:rsid w:val="008E62E8"/>
    <w:rsid w:val="008F1B2D"/>
    <w:rsid w:val="008F1B8F"/>
    <w:rsid w:val="008F36DA"/>
    <w:rsid w:val="00903010"/>
    <w:rsid w:val="00903B0C"/>
    <w:rsid w:val="00906C42"/>
    <w:rsid w:val="00911BE3"/>
    <w:rsid w:val="0091424B"/>
    <w:rsid w:val="0092236A"/>
    <w:rsid w:val="00926CE6"/>
    <w:rsid w:val="00927CF2"/>
    <w:rsid w:val="00932713"/>
    <w:rsid w:val="00933F02"/>
    <w:rsid w:val="00934FC1"/>
    <w:rsid w:val="009364D4"/>
    <w:rsid w:val="00937C6A"/>
    <w:rsid w:val="00944D6F"/>
    <w:rsid w:val="00951E89"/>
    <w:rsid w:val="00960E45"/>
    <w:rsid w:val="00961B63"/>
    <w:rsid w:val="00962400"/>
    <w:rsid w:val="009672B8"/>
    <w:rsid w:val="00972974"/>
    <w:rsid w:val="00972E2C"/>
    <w:rsid w:val="00973345"/>
    <w:rsid w:val="00975DDB"/>
    <w:rsid w:val="00980007"/>
    <w:rsid w:val="009814BF"/>
    <w:rsid w:val="009848C0"/>
    <w:rsid w:val="009A11DD"/>
    <w:rsid w:val="009A1A96"/>
    <w:rsid w:val="009A3E0B"/>
    <w:rsid w:val="009A6029"/>
    <w:rsid w:val="009A72DF"/>
    <w:rsid w:val="009A745D"/>
    <w:rsid w:val="009B24B3"/>
    <w:rsid w:val="009B28DC"/>
    <w:rsid w:val="009B2CF1"/>
    <w:rsid w:val="009C02B7"/>
    <w:rsid w:val="009C54D7"/>
    <w:rsid w:val="009D420F"/>
    <w:rsid w:val="009D52F9"/>
    <w:rsid w:val="009E3C30"/>
    <w:rsid w:val="009E75AA"/>
    <w:rsid w:val="009E79B8"/>
    <w:rsid w:val="009F3345"/>
    <w:rsid w:val="009F7464"/>
    <w:rsid w:val="00A05B26"/>
    <w:rsid w:val="00A060EC"/>
    <w:rsid w:val="00A1092D"/>
    <w:rsid w:val="00A139BD"/>
    <w:rsid w:val="00A16BA9"/>
    <w:rsid w:val="00A171A4"/>
    <w:rsid w:val="00A17554"/>
    <w:rsid w:val="00A17DBD"/>
    <w:rsid w:val="00A2151D"/>
    <w:rsid w:val="00A33884"/>
    <w:rsid w:val="00A34F27"/>
    <w:rsid w:val="00A37D89"/>
    <w:rsid w:val="00A42B54"/>
    <w:rsid w:val="00A459DF"/>
    <w:rsid w:val="00A4756F"/>
    <w:rsid w:val="00A5356A"/>
    <w:rsid w:val="00A576EE"/>
    <w:rsid w:val="00A57936"/>
    <w:rsid w:val="00A6277F"/>
    <w:rsid w:val="00A6288E"/>
    <w:rsid w:val="00A63C2C"/>
    <w:rsid w:val="00A65077"/>
    <w:rsid w:val="00A665C8"/>
    <w:rsid w:val="00A67CB4"/>
    <w:rsid w:val="00A701FC"/>
    <w:rsid w:val="00A728EC"/>
    <w:rsid w:val="00A803C2"/>
    <w:rsid w:val="00A845D7"/>
    <w:rsid w:val="00A87471"/>
    <w:rsid w:val="00A9123A"/>
    <w:rsid w:val="00A91F32"/>
    <w:rsid w:val="00A94658"/>
    <w:rsid w:val="00AA722A"/>
    <w:rsid w:val="00AB2AC3"/>
    <w:rsid w:val="00AB3C1E"/>
    <w:rsid w:val="00AD0410"/>
    <w:rsid w:val="00AD0E15"/>
    <w:rsid w:val="00AD4304"/>
    <w:rsid w:val="00AD48A4"/>
    <w:rsid w:val="00AD57C5"/>
    <w:rsid w:val="00AE2A0D"/>
    <w:rsid w:val="00AE653A"/>
    <w:rsid w:val="00AE78AF"/>
    <w:rsid w:val="00AF1CC3"/>
    <w:rsid w:val="00B05D84"/>
    <w:rsid w:val="00B1368A"/>
    <w:rsid w:val="00B16932"/>
    <w:rsid w:val="00B16F79"/>
    <w:rsid w:val="00B24928"/>
    <w:rsid w:val="00B26586"/>
    <w:rsid w:val="00B31B3B"/>
    <w:rsid w:val="00B335E3"/>
    <w:rsid w:val="00B35F86"/>
    <w:rsid w:val="00B51406"/>
    <w:rsid w:val="00B5611A"/>
    <w:rsid w:val="00B70215"/>
    <w:rsid w:val="00B7038C"/>
    <w:rsid w:val="00B714E0"/>
    <w:rsid w:val="00B71898"/>
    <w:rsid w:val="00B74952"/>
    <w:rsid w:val="00B74F8D"/>
    <w:rsid w:val="00B77F2B"/>
    <w:rsid w:val="00B83F6A"/>
    <w:rsid w:val="00B849B7"/>
    <w:rsid w:val="00B86303"/>
    <w:rsid w:val="00B86696"/>
    <w:rsid w:val="00B867E1"/>
    <w:rsid w:val="00B915E1"/>
    <w:rsid w:val="00B9202B"/>
    <w:rsid w:val="00B9484A"/>
    <w:rsid w:val="00B96038"/>
    <w:rsid w:val="00B9630E"/>
    <w:rsid w:val="00B96D6F"/>
    <w:rsid w:val="00BA0B90"/>
    <w:rsid w:val="00BA3060"/>
    <w:rsid w:val="00BA7E40"/>
    <w:rsid w:val="00BB0135"/>
    <w:rsid w:val="00BB0731"/>
    <w:rsid w:val="00BB49A6"/>
    <w:rsid w:val="00BC212E"/>
    <w:rsid w:val="00BC30CE"/>
    <w:rsid w:val="00BC51A3"/>
    <w:rsid w:val="00BD5295"/>
    <w:rsid w:val="00BD5BFE"/>
    <w:rsid w:val="00BE09F4"/>
    <w:rsid w:val="00BE4604"/>
    <w:rsid w:val="00BE6962"/>
    <w:rsid w:val="00BE7BB2"/>
    <w:rsid w:val="00BF640F"/>
    <w:rsid w:val="00BF6E0D"/>
    <w:rsid w:val="00BF6E20"/>
    <w:rsid w:val="00C02262"/>
    <w:rsid w:val="00C02399"/>
    <w:rsid w:val="00C13432"/>
    <w:rsid w:val="00C136C6"/>
    <w:rsid w:val="00C13DCD"/>
    <w:rsid w:val="00C20B91"/>
    <w:rsid w:val="00C21871"/>
    <w:rsid w:val="00C24328"/>
    <w:rsid w:val="00C246B0"/>
    <w:rsid w:val="00C25B0A"/>
    <w:rsid w:val="00C27549"/>
    <w:rsid w:val="00C27733"/>
    <w:rsid w:val="00C31DA4"/>
    <w:rsid w:val="00C32463"/>
    <w:rsid w:val="00C3254C"/>
    <w:rsid w:val="00C33975"/>
    <w:rsid w:val="00C369D6"/>
    <w:rsid w:val="00C36E4F"/>
    <w:rsid w:val="00C42345"/>
    <w:rsid w:val="00C42BAE"/>
    <w:rsid w:val="00C43B74"/>
    <w:rsid w:val="00C4503F"/>
    <w:rsid w:val="00C45CF4"/>
    <w:rsid w:val="00C47355"/>
    <w:rsid w:val="00C47EAD"/>
    <w:rsid w:val="00C5269B"/>
    <w:rsid w:val="00C53919"/>
    <w:rsid w:val="00C60E56"/>
    <w:rsid w:val="00C66F4F"/>
    <w:rsid w:val="00C772BE"/>
    <w:rsid w:val="00C779FC"/>
    <w:rsid w:val="00C91F09"/>
    <w:rsid w:val="00C96163"/>
    <w:rsid w:val="00C96323"/>
    <w:rsid w:val="00CA4B39"/>
    <w:rsid w:val="00CA6EB9"/>
    <w:rsid w:val="00CB08C9"/>
    <w:rsid w:val="00CB1BC0"/>
    <w:rsid w:val="00CB2E9D"/>
    <w:rsid w:val="00CB4FD9"/>
    <w:rsid w:val="00CC1005"/>
    <w:rsid w:val="00CC2C68"/>
    <w:rsid w:val="00CD18FD"/>
    <w:rsid w:val="00CD50EB"/>
    <w:rsid w:val="00CE20AB"/>
    <w:rsid w:val="00CE500C"/>
    <w:rsid w:val="00CE5B09"/>
    <w:rsid w:val="00CE5C64"/>
    <w:rsid w:val="00CE6D92"/>
    <w:rsid w:val="00CF1EF0"/>
    <w:rsid w:val="00CF4894"/>
    <w:rsid w:val="00CF4941"/>
    <w:rsid w:val="00CF78ED"/>
    <w:rsid w:val="00D01F21"/>
    <w:rsid w:val="00D072ED"/>
    <w:rsid w:val="00D126D3"/>
    <w:rsid w:val="00D12DA7"/>
    <w:rsid w:val="00D16397"/>
    <w:rsid w:val="00D16BDC"/>
    <w:rsid w:val="00D16CE3"/>
    <w:rsid w:val="00D20D3B"/>
    <w:rsid w:val="00D22CB5"/>
    <w:rsid w:val="00D25F6B"/>
    <w:rsid w:val="00D323F7"/>
    <w:rsid w:val="00D42C42"/>
    <w:rsid w:val="00D44B7D"/>
    <w:rsid w:val="00D466AF"/>
    <w:rsid w:val="00D51B74"/>
    <w:rsid w:val="00D52EAB"/>
    <w:rsid w:val="00D53972"/>
    <w:rsid w:val="00D571C3"/>
    <w:rsid w:val="00D57EAB"/>
    <w:rsid w:val="00D57F38"/>
    <w:rsid w:val="00D60CFC"/>
    <w:rsid w:val="00D63265"/>
    <w:rsid w:val="00D64527"/>
    <w:rsid w:val="00D70D1A"/>
    <w:rsid w:val="00D778FF"/>
    <w:rsid w:val="00D849A4"/>
    <w:rsid w:val="00D87185"/>
    <w:rsid w:val="00D87333"/>
    <w:rsid w:val="00D90536"/>
    <w:rsid w:val="00D90DD0"/>
    <w:rsid w:val="00D94851"/>
    <w:rsid w:val="00DA34A5"/>
    <w:rsid w:val="00DA673E"/>
    <w:rsid w:val="00DB6038"/>
    <w:rsid w:val="00DC11A3"/>
    <w:rsid w:val="00DC2E0D"/>
    <w:rsid w:val="00DC73F9"/>
    <w:rsid w:val="00DE14C1"/>
    <w:rsid w:val="00DE4A3E"/>
    <w:rsid w:val="00DE4B3F"/>
    <w:rsid w:val="00DF1837"/>
    <w:rsid w:val="00DF2A52"/>
    <w:rsid w:val="00DF3FA9"/>
    <w:rsid w:val="00DF63B0"/>
    <w:rsid w:val="00DF77A8"/>
    <w:rsid w:val="00E02EF9"/>
    <w:rsid w:val="00E07591"/>
    <w:rsid w:val="00E106C0"/>
    <w:rsid w:val="00E12800"/>
    <w:rsid w:val="00E147D3"/>
    <w:rsid w:val="00E15DBC"/>
    <w:rsid w:val="00E21742"/>
    <w:rsid w:val="00E31EA5"/>
    <w:rsid w:val="00E353F0"/>
    <w:rsid w:val="00E474CA"/>
    <w:rsid w:val="00E54171"/>
    <w:rsid w:val="00E6333E"/>
    <w:rsid w:val="00E65F4E"/>
    <w:rsid w:val="00E66922"/>
    <w:rsid w:val="00E74A4D"/>
    <w:rsid w:val="00E758D4"/>
    <w:rsid w:val="00E84BA7"/>
    <w:rsid w:val="00E94B0C"/>
    <w:rsid w:val="00E9657E"/>
    <w:rsid w:val="00E96EE5"/>
    <w:rsid w:val="00EA4AF5"/>
    <w:rsid w:val="00EA65BF"/>
    <w:rsid w:val="00EA776D"/>
    <w:rsid w:val="00EB0AA4"/>
    <w:rsid w:val="00EB1D31"/>
    <w:rsid w:val="00EC5CA4"/>
    <w:rsid w:val="00EC6424"/>
    <w:rsid w:val="00EE0D5C"/>
    <w:rsid w:val="00EE412C"/>
    <w:rsid w:val="00EE48E9"/>
    <w:rsid w:val="00EE7429"/>
    <w:rsid w:val="00F00A46"/>
    <w:rsid w:val="00F00B4A"/>
    <w:rsid w:val="00F111FA"/>
    <w:rsid w:val="00F120BB"/>
    <w:rsid w:val="00F15A4D"/>
    <w:rsid w:val="00F15B52"/>
    <w:rsid w:val="00F260A0"/>
    <w:rsid w:val="00F2626A"/>
    <w:rsid w:val="00F265FF"/>
    <w:rsid w:val="00F35CCE"/>
    <w:rsid w:val="00F363A1"/>
    <w:rsid w:val="00F37574"/>
    <w:rsid w:val="00F37B93"/>
    <w:rsid w:val="00F4216B"/>
    <w:rsid w:val="00F435AE"/>
    <w:rsid w:val="00F4492C"/>
    <w:rsid w:val="00F52867"/>
    <w:rsid w:val="00F53244"/>
    <w:rsid w:val="00F57477"/>
    <w:rsid w:val="00F60E00"/>
    <w:rsid w:val="00F63FF8"/>
    <w:rsid w:val="00F671A7"/>
    <w:rsid w:val="00F7179C"/>
    <w:rsid w:val="00F752B7"/>
    <w:rsid w:val="00F804EE"/>
    <w:rsid w:val="00F808C0"/>
    <w:rsid w:val="00F81E03"/>
    <w:rsid w:val="00F82878"/>
    <w:rsid w:val="00F8387B"/>
    <w:rsid w:val="00F8533C"/>
    <w:rsid w:val="00F87BCA"/>
    <w:rsid w:val="00F93FD2"/>
    <w:rsid w:val="00FA368F"/>
    <w:rsid w:val="00FB0600"/>
    <w:rsid w:val="00FB0C8A"/>
    <w:rsid w:val="00FB1B7D"/>
    <w:rsid w:val="00FC278E"/>
    <w:rsid w:val="00FC2F52"/>
    <w:rsid w:val="00FC7FBA"/>
    <w:rsid w:val="00FD0F47"/>
    <w:rsid w:val="00FE0F30"/>
    <w:rsid w:val="00FE42C9"/>
    <w:rsid w:val="00FE6871"/>
    <w:rsid w:val="00FF1319"/>
    <w:rsid w:val="00FF7B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DD72F0D6-7E8A-4245-9C4A-E2FAFA0E79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Text Paper"/>
    <w:qFormat/>
    <w:rsid w:val="00DF1837"/>
    <w:pPr>
      <w:ind w:firstLine="720"/>
      <w:jc w:val="both"/>
    </w:pPr>
    <w:rPr>
      <w:sz w:val="24"/>
      <w:szCs w:val="24"/>
      <w:lang w:val="ro-RO"/>
    </w:rPr>
  </w:style>
  <w:style w:type="paragraph" w:styleId="Heading1">
    <w:name w:val="heading 1"/>
    <w:aliases w:val="Title-Section"/>
    <w:basedOn w:val="Normal"/>
    <w:next w:val="Normal"/>
    <w:link w:val="Heading1Char"/>
    <w:uiPriority w:val="9"/>
    <w:qFormat/>
    <w:rsid w:val="00A171A4"/>
    <w:pPr>
      <w:keepNext/>
      <w:numPr>
        <w:numId w:val="20"/>
      </w:numPr>
      <w:outlineLvl w:val="0"/>
    </w:pPr>
    <w:rPr>
      <w:b/>
      <w:bCs/>
      <w:caps/>
      <w:kern w:val="32"/>
      <w:szCs w:val="32"/>
    </w:rPr>
  </w:style>
  <w:style w:type="paragraph" w:styleId="Heading2">
    <w:name w:val="heading 2"/>
    <w:basedOn w:val="Normal"/>
    <w:next w:val="Normal"/>
    <w:link w:val="Heading2Char"/>
    <w:uiPriority w:val="9"/>
    <w:unhideWhenUsed/>
    <w:qFormat/>
    <w:rsid w:val="001B11C2"/>
    <w:pPr>
      <w:keepNext/>
      <w:numPr>
        <w:ilvl w:val="1"/>
        <w:numId w:val="20"/>
      </w:numPr>
      <w:spacing w:before="240" w:after="60"/>
      <w:outlineLvl w:val="1"/>
    </w:pPr>
    <w:rPr>
      <w:b/>
      <w:bCs/>
      <w:iCs/>
      <w:szCs w:val="28"/>
    </w:rPr>
  </w:style>
  <w:style w:type="paragraph" w:styleId="Heading3">
    <w:name w:val="heading 3"/>
    <w:basedOn w:val="Normal"/>
    <w:next w:val="Normal"/>
    <w:link w:val="Heading3Char"/>
    <w:uiPriority w:val="9"/>
    <w:semiHidden/>
    <w:unhideWhenUsed/>
    <w:qFormat/>
    <w:rsid w:val="001B11C2"/>
    <w:pPr>
      <w:keepNext/>
      <w:numPr>
        <w:ilvl w:val="2"/>
        <w:numId w:val="20"/>
      </w:numPr>
      <w:spacing w:before="240" w:after="60"/>
      <w:outlineLvl w:val="2"/>
    </w:pPr>
    <w:rPr>
      <w:rFonts w:ascii="Calibri Light" w:hAnsi="Calibri Light"/>
      <w:b/>
      <w:bCs/>
      <w:sz w:val="26"/>
      <w:szCs w:val="26"/>
    </w:rPr>
  </w:style>
  <w:style w:type="paragraph" w:styleId="Heading4">
    <w:name w:val="heading 4"/>
    <w:basedOn w:val="Normal"/>
    <w:next w:val="Normal"/>
    <w:link w:val="Heading4Char"/>
    <w:uiPriority w:val="9"/>
    <w:semiHidden/>
    <w:unhideWhenUsed/>
    <w:qFormat/>
    <w:rsid w:val="001B11C2"/>
    <w:pPr>
      <w:keepNext/>
      <w:numPr>
        <w:ilvl w:val="3"/>
        <w:numId w:val="20"/>
      </w:numPr>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B11C2"/>
    <w:pPr>
      <w:numPr>
        <w:ilvl w:val="4"/>
        <w:numId w:val="20"/>
      </w:num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semiHidden/>
    <w:unhideWhenUsed/>
    <w:qFormat/>
    <w:rsid w:val="001B11C2"/>
    <w:pPr>
      <w:numPr>
        <w:ilvl w:val="5"/>
        <w:numId w:val="20"/>
      </w:numPr>
      <w:spacing w:before="240" w:after="60"/>
      <w:outlineLvl w:val="5"/>
    </w:pPr>
    <w:rPr>
      <w:rFonts w:ascii="Calibri" w:hAnsi="Calibri"/>
      <w:b/>
      <w:bCs/>
      <w:sz w:val="22"/>
      <w:szCs w:val="22"/>
    </w:rPr>
  </w:style>
  <w:style w:type="paragraph" w:styleId="Heading7">
    <w:name w:val="heading 7"/>
    <w:basedOn w:val="Normal"/>
    <w:next w:val="Normal"/>
    <w:link w:val="Heading7Char"/>
    <w:uiPriority w:val="9"/>
    <w:semiHidden/>
    <w:unhideWhenUsed/>
    <w:qFormat/>
    <w:rsid w:val="001B11C2"/>
    <w:pPr>
      <w:numPr>
        <w:ilvl w:val="6"/>
        <w:numId w:val="20"/>
      </w:num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B11C2"/>
    <w:pPr>
      <w:numPr>
        <w:ilvl w:val="7"/>
        <w:numId w:val="20"/>
      </w:numPr>
      <w:spacing w:before="240" w:after="60"/>
      <w:outlineLvl w:val="7"/>
    </w:pPr>
    <w:rPr>
      <w:rFonts w:ascii="Calibri" w:hAnsi="Calibri"/>
      <w:i/>
      <w:iCs/>
    </w:rPr>
  </w:style>
  <w:style w:type="paragraph" w:styleId="Heading9">
    <w:name w:val="heading 9"/>
    <w:basedOn w:val="Normal"/>
    <w:next w:val="Normal"/>
    <w:link w:val="Heading9Char"/>
    <w:uiPriority w:val="9"/>
    <w:semiHidden/>
    <w:unhideWhenUsed/>
    <w:qFormat/>
    <w:rsid w:val="001B11C2"/>
    <w:pPr>
      <w:numPr>
        <w:ilvl w:val="8"/>
        <w:numId w:val="20"/>
      </w:numPr>
      <w:spacing w:before="240" w:after="60"/>
      <w:outlineLvl w:val="8"/>
    </w:pPr>
    <w:rPr>
      <w:rFonts w:ascii="Calibri Light" w:hAnsi="Calibri Light"/>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DF63B0"/>
    <w:pPr>
      <w:tabs>
        <w:tab w:val="center" w:pos="4320"/>
        <w:tab w:val="right" w:pos="8640"/>
      </w:tabs>
    </w:pPr>
  </w:style>
  <w:style w:type="paragraph" w:styleId="Footer">
    <w:name w:val="footer"/>
    <w:basedOn w:val="Normal"/>
    <w:rsid w:val="00DF63B0"/>
    <w:pPr>
      <w:tabs>
        <w:tab w:val="center" w:pos="4320"/>
        <w:tab w:val="right" w:pos="8640"/>
      </w:tabs>
    </w:pPr>
  </w:style>
  <w:style w:type="paragraph" w:styleId="NormalWeb">
    <w:name w:val="Normal (Web)"/>
    <w:basedOn w:val="Normal"/>
    <w:rsid w:val="008543DB"/>
    <w:pPr>
      <w:spacing w:before="100" w:beforeAutospacing="1" w:after="100" w:afterAutospacing="1"/>
    </w:pPr>
  </w:style>
  <w:style w:type="table" w:styleId="TableGrid">
    <w:name w:val="Table Grid"/>
    <w:basedOn w:val="TableNormal"/>
    <w:rsid w:val="00C539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ductdetail-authorsmain">
    <w:name w:val="productdetail-authorsmain"/>
    <w:basedOn w:val="DefaultParagraphFont"/>
    <w:rsid w:val="00C53919"/>
  </w:style>
  <w:style w:type="character" w:customStyle="1" w:styleId="apple-converted-space">
    <w:name w:val="apple-converted-space"/>
    <w:rsid w:val="00670339"/>
    <w:rPr>
      <w:rFonts w:cs="Times New Roman"/>
    </w:rPr>
  </w:style>
  <w:style w:type="character" w:styleId="Hyperlink">
    <w:name w:val="Hyperlink"/>
    <w:semiHidden/>
    <w:rsid w:val="0070543C"/>
    <w:rPr>
      <w:rFonts w:cs="Times New Roman"/>
      <w:color w:val="0000FF"/>
      <w:u w:val="single"/>
    </w:rPr>
  </w:style>
  <w:style w:type="character" w:styleId="Strong">
    <w:name w:val="Strong"/>
    <w:rsid w:val="0070543C"/>
    <w:rPr>
      <w:rFonts w:cs="Times New Roman"/>
      <w:b/>
      <w:bCs/>
    </w:rPr>
  </w:style>
  <w:style w:type="character" w:customStyle="1" w:styleId="st">
    <w:name w:val="st"/>
    <w:basedOn w:val="DefaultParagraphFont"/>
    <w:rsid w:val="00185AD4"/>
  </w:style>
  <w:style w:type="paragraph" w:styleId="NoSpacing">
    <w:name w:val="No Spacing"/>
    <w:uiPriority w:val="1"/>
    <w:rsid w:val="00D90536"/>
    <w:rPr>
      <w:sz w:val="24"/>
      <w:szCs w:val="24"/>
      <w:lang w:val="ro-RO"/>
    </w:rPr>
  </w:style>
  <w:style w:type="paragraph" w:styleId="Subtitle">
    <w:name w:val="Subtitle"/>
    <w:basedOn w:val="Normal"/>
    <w:next w:val="Normal"/>
    <w:link w:val="SubtitleChar"/>
    <w:uiPriority w:val="11"/>
    <w:rsid w:val="00D90536"/>
    <w:pPr>
      <w:spacing w:after="60"/>
      <w:jc w:val="center"/>
      <w:outlineLvl w:val="1"/>
    </w:pPr>
    <w:rPr>
      <w:rFonts w:ascii="Cambria" w:hAnsi="Cambria"/>
      <w:lang w:val="x-none"/>
    </w:rPr>
  </w:style>
  <w:style w:type="character" w:customStyle="1" w:styleId="SubtitleChar">
    <w:name w:val="Subtitle Char"/>
    <w:link w:val="Subtitle"/>
    <w:uiPriority w:val="11"/>
    <w:rsid w:val="00D90536"/>
    <w:rPr>
      <w:rFonts w:ascii="Cambria" w:eastAsia="Times New Roman" w:hAnsi="Cambria" w:cs="Times New Roman"/>
      <w:sz w:val="24"/>
      <w:szCs w:val="24"/>
      <w:lang w:eastAsia="en-US"/>
    </w:rPr>
  </w:style>
  <w:style w:type="paragraph" w:styleId="Title">
    <w:name w:val="Title"/>
    <w:aliases w:val="Title Article"/>
    <w:basedOn w:val="Normal"/>
    <w:next w:val="Normal"/>
    <w:link w:val="TitleChar"/>
    <w:uiPriority w:val="10"/>
    <w:qFormat/>
    <w:rsid w:val="00EA4AF5"/>
    <w:pPr>
      <w:spacing w:before="240" w:after="60"/>
      <w:ind w:firstLine="0"/>
      <w:jc w:val="center"/>
      <w:outlineLvl w:val="0"/>
    </w:pPr>
    <w:rPr>
      <w:b/>
      <w:bCs/>
      <w:caps/>
      <w:kern w:val="28"/>
      <w:sz w:val="28"/>
      <w:szCs w:val="32"/>
    </w:rPr>
  </w:style>
  <w:style w:type="character" w:customStyle="1" w:styleId="TitleChar">
    <w:name w:val="Title Char"/>
    <w:aliases w:val="Title Article Char"/>
    <w:link w:val="Title"/>
    <w:uiPriority w:val="10"/>
    <w:rsid w:val="00EA4AF5"/>
    <w:rPr>
      <w:b/>
      <w:bCs/>
      <w:caps/>
      <w:kern w:val="28"/>
      <w:sz w:val="28"/>
      <w:szCs w:val="32"/>
      <w:lang w:val="ro-RO"/>
    </w:rPr>
  </w:style>
  <w:style w:type="character" w:customStyle="1" w:styleId="Heading1Char">
    <w:name w:val="Heading 1 Char"/>
    <w:aliases w:val="Title-Section Char"/>
    <w:link w:val="Heading1"/>
    <w:uiPriority w:val="9"/>
    <w:rsid w:val="00DF1837"/>
    <w:rPr>
      <w:b/>
      <w:bCs/>
      <w:caps/>
      <w:kern w:val="32"/>
      <w:sz w:val="24"/>
      <w:szCs w:val="32"/>
      <w:lang w:val="ro-RO"/>
    </w:rPr>
  </w:style>
  <w:style w:type="paragraph" w:customStyle="1" w:styleId="Authors-Coordinators-Affiliation">
    <w:name w:val="Authors-Coordinators-Affiliation"/>
    <w:basedOn w:val="Normal"/>
    <w:link w:val="Authors-Coordinators-AffiliationChar"/>
    <w:qFormat/>
    <w:rsid w:val="001B61CF"/>
    <w:pPr>
      <w:ind w:firstLine="0"/>
      <w:jc w:val="center"/>
    </w:pPr>
    <w:rPr>
      <w:caps/>
      <w:sz w:val="22"/>
    </w:rPr>
  </w:style>
  <w:style w:type="paragraph" w:customStyle="1" w:styleId="Coordonator">
    <w:name w:val="Coordonator"/>
    <w:basedOn w:val="Normal"/>
    <w:link w:val="CoordonatorChar"/>
    <w:rsid w:val="00737509"/>
    <w:pPr>
      <w:jc w:val="center"/>
    </w:pPr>
    <w:rPr>
      <w:caps/>
    </w:rPr>
  </w:style>
  <w:style w:type="character" w:customStyle="1" w:styleId="Authors-Coordinators-AffiliationChar">
    <w:name w:val="Authors-Coordinators-Affiliation Char"/>
    <w:link w:val="Authors-Coordinators-Affiliation"/>
    <w:rsid w:val="001B61CF"/>
    <w:rPr>
      <w:caps/>
      <w:sz w:val="22"/>
      <w:szCs w:val="24"/>
      <w:lang w:val="ro-RO"/>
    </w:rPr>
  </w:style>
  <w:style w:type="paragraph" w:customStyle="1" w:styleId="Text-Abstract">
    <w:name w:val="Text-Abstract"/>
    <w:basedOn w:val="Normal"/>
    <w:link w:val="Text-AbstractChar"/>
    <w:qFormat/>
    <w:rsid w:val="00A34F27"/>
    <w:rPr>
      <w:color w:val="000000"/>
      <w:sz w:val="20"/>
      <w:szCs w:val="20"/>
    </w:rPr>
  </w:style>
  <w:style w:type="character" w:customStyle="1" w:styleId="CoordonatorChar">
    <w:name w:val="Coordonator Char"/>
    <w:link w:val="Coordonator"/>
    <w:rsid w:val="00737509"/>
    <w:rPr>
      <w:caps/>
      <w:sz w:val="24"/>
      <w:szCs w:val="24"/>
      <w:lang w:val="ro-RO"/>
    </w:rPr>
  </w:style>
  <w:style w:type="paragraph" w:customStyle="1" w:styleId="Title-Subsection">
    <w:name w:val="Title-Subsection"/>
    <w:basedOn w:val="Heading2"/>
    <w:next w:val="Normal"/>
    <w:link w:val="Title-SubsectionChar"/>
    <w:qFormat/>
    <w:rsid w:val="00D22CB5"/>
    <w:pPr>
      <w:ind w:left="975" w:hanging="397"/>
    </w:pPr>
  </w:style>
  <w:style w:type="character" w:customStyle="1" w:styleId="Text-AbstractChar">
    <w:name w:val="Text-Abstract Char"/>
    <w:link w:val="Text-Abstract"/>
    <w:rsid w:val="00A34F27"/>
    <w:rPr>
      <w:rFonts w:ascii="Georgia" w:hAnsi="Georgia"/>
      <w:color w:val="000000"/>
      <w:lang w:val="ro-RO"/>
    </w:rPr>
  </w:style>
  <w:style w:type="paragraph" w:customStyle="1" w:styleId="Ecuation">
    <w:name w:val="Ecuation"/>
    <w:basedOn w:val="Normal"/>
    <w:link w:val="EcuationChar"/>
    <w:qFormat/>
    <w:rsid w:val="00C45CF4"/>
    <w:pPr>
      <w:tabs>
        <w:tab w:val="center" w:pos="4820"/>
        <w:tab w:val="right" w:pos="9072"/>
      </w:tabs>
      <w:autoSpaceDE w:val="0"/>
      <w:autoSpaceDN w:val="0"/>
      <w:adjustRightInd w:val="0"/>
      <w:jc w:val="center"/>
    </w:pPr>
    <w:rPr>
      <w:sz w:val="20"/>
      <w:szCs w:val="20"/>
    </w:rPr>
  </w:style>
  <w:style w:type="character" w:customStyle="1" w:styleId="Title-SubsectionChar">
    <w:name w:val="Title-Subsection Char"/>
    <w:link w:val="Title-Subsection"/>
    <w:rsid w:val="00D22CB5"/>
    <w:rPr>
      <w:rFonts w:eastAsia="Times New Roman" w:cs="Times New Roman"/>
      <w:b/>
      <w:bCs/>
      <w:iCs/>
      <w:sz w:val="24"/>
      <w:szCs w:val="28"/>
      <w:lang w:val="ro-RO"/>
    </w:rPr>
  </w:style>
  <w:style w:type="paragraph" w:customStyle="1" w:styleId="Title-Abstract-Keywords">
    <w:name w:val="Title-Abstract-Keywords"/>
    <w:basedOn w:val="Normal"/>
    <w:link w:val="Title-Abstract-KeywordsChar"/>
    <w:qFormat/>
    <w:rsid w:val="00973345"/>
    <w:pPr>
      <w:ind w:firstLine="0"/>
    </w:pPr>
    <w:rPr>
      <w:b/>
      <w:caps/>
      <w:sz w:val="20"/>
      <w:szCs w:val="20"/>
    </w:rPr>
  </w:style>
  <w:style w:type="character" w:customStyle="1" w:styleId="EcuationChar">
    <w:name w:val="Ecuation Char"/>
    <w:link w:val="Ecuation"/>
    <w:rsid w:val="00C45CF4"/>
    <w:rPr>
      <w:rFonts w:ascii="Georgia" w:hAnsi="Georgia"/>
      <w:lang w:val="ro-RO"/>
    </w:rPr>
  </w:style>
  <w:style w:type="numbering" w:customStyle="1" w:styleId="Style1">
    <w:name w:val="Style1"/>
    <w:rsid w:val="006A42F1"/>
    <w:pPr>
      <w:numPr>
        <w:numId w:val="15"/>
      </w:numPr>
    </w:pPr>
  </w:style>
  <w:style w:type="character" w:customStyle="1" w:styleId="Title-Abstract-KeywordsChar">
    <w:name w:val="Title-Abstract-Keywords Char"/>
    <w:link w:val="Title-Abstract-Keywords"/>
    <w:rsid w:val="00973345"/>
    <w:rPr>
      <w:b/>
      <w:caps/>
      <w:lang w:val="ro-RO"/>
    </w:rPr>
  </w:style>
  <w:style w:type="numbering" w:customStyle="1" w:styleId="SubsectiuniArticol">
    <w:name w:val="Subsectiuni Articol"/>
    <w:rsid w:val="001B11C2"/>
    <w:pPr>
      <w:numPr>
        <w:numId w:val="21"/>
      </w:numPr>
    </w:pPr>
  </w:style>
  <w:style w:type="character" w:customStyle="1" w:styleId="Heading2Char">
    <w:name w:val="Heading 2 Char"/>
    <w:link w:val="Heading2"/>
    <w:uiPriority w:val="9"/>
    <w:rsid w:val="001B11C2"/>
    <w:rPr>
      <w:rFonts w:eastAsia="Times New Roman" w:cs="Times New Roman"/>
      <w:b/>
      <w:bCs/>
      <w:iCs/>
      <w:sz w:val="24"/>
      <w:szCs w:val="28"/>
      <w:lang w:val="ro-RO"/>
    </w:rPr>
  </w:style>
  <w:style w:type="character" w:customStyle="1" w:styleId="Heading3Char">
    <w:name w:val="Heading 3 Char"/>
    <w:link w:val="Heading3"/>
    <w:uiPriority w:val="9"/>
    <w:semiHidden/>
    <w:rsid w:val="001B11C2"/>
    <w:rPr>
      <w:rFonts w:ascii="Calibri Light" w:eastAsia="Times New Roman" w:hAnsi="Calibri Light" w:cs="Times New Roman"/>
      <w:b/>
      <w:bCs/>
      <w:sz w:val="26"/>
      <w:szCs w:val="26"/>
      <w:lang w:val="ro-RO"/>
    </w:rPr>
  </w:style>
  <w:style w:type="character" w:customStyle="1" w:styleId="Heading4Char">
    <w:name w:val="Heading 4 Char"/>
    <w:link w:val="Heading4"/>
    <w:uiPriority w:val="9"/>
    <w:semiHidden/>
    <w:rsid w:val="001B11C2"/>
    <w:rPr>
      <w:rFonts w:ascii="Calibri" w:eastAsia="Times New Roman" w:hAnsi="Calibri" w:cs="Times New Roman"/>
      <w:b/>
      <w:bCs/>
      <w:sz w:val="28"/>
      <w:szCs w:val="28"/>
      <w:lang w:val="ro-RO"/>
    </w:rPr>
  </w:style>
  <w:style w:type="character" w:customStyle="1" w:styleId="Heading5Char">
    <w:name w:val="Heading 5 Char"/>
    <w:link w:val="Heading5"/>
    <w:uiPriority w:val="9"/>
    <w:semiHidden/>
    <w:rsid w:val="001B11C2"/>
    <w:rPr>
      <w:rFonts w:ascii="Calibri" w:eastAsia="Times New Roman" w:hAnsi="Calibri" w:cs="Times New Roman"/>
      <w:b/>
      <w:bCs/>
      <w:i/>
      <w:iCs/>
      <w:sz w:val="26"/>
      <w:szCs w:val="26"/>
      <w:lang w:val="ro-RO"/>
    </w:rPr>
  </w:style>
  <w:style w:type="character" w:customStyle="1" w:styleId="Heading6Char">
    <w:name w:val="Heading 6 Char"/>
    <w:link w:val="Heading6"/>
    <w:uiPriority w:val="9"/>
    <w:semiHidden/>
    <w:rsid w:val="001B11C2"/>
    <w:rPr>
      <w:rFonts w:ascii="Calibri" w:eastAsia="Times New Roman" w:hAnsi="Calibri" w:cs="Times New Roman"/>
      <w:b/>
      <w:bCs/>
      <w:sz w:val="22"/>
      <w:szCs w:val="22"/>
      <w:lang w:val="ro-RO"/>
    </w:rPr>
  </w:style>
  <w:style w:type="character" w:customStyle="1" w:styleId="Heading7Char">
    <w:name w:val="Heading 7 Char"/>
    <w:link w:val="Heading7"/>
    <w:uiPriority w:val="9"/>
    <w:semiHidden/>
    <w:rsid w:val="001B11C2"/>
    <w:rPr>
      <w:rFonts w:ascii="Calibri" w:eastAsia="Times New Roman" w:hAnsi="Calibri" w:cs="Times New Roman"/>
      <w:sz w:val="24"/>
      <w:szCs w:val="24"/>
      <w:lang w:val="ro-RO"/>
    </w:rPr>
  </w:style>
  <w:style w:type="character" w:customStyle="1" w:styleId="Heading8Char">
    <w:name w:val="Heading 8 Char"/>
    <w:link w:val="Heading8"/>
    <w:uiPriority w:val="9"/>
    <w:semiHidden/>
    <w:rsid w:val="001B11C2"/>
    <w:rPr>
      <w:rFonts w:ascii="Calibri" w:eastAsia="Times New Roman" w:hAnsi="Calibri" w:cs="Times New Roman"/>
      <w:i/>
      <w:iCs/>
      <w:sz w:val="24"/>
      <w:szCs w:val="24"/>
      <w:lang w:val="ro-RO"/>
    </w:rPr>
  </w:style>
  <w:style w:type="character" w:customStyle="1" w:styleId="Heading9Char">
    <w:name w:val="Heading 9 Char"/>
    <w:link w:val="Heading9"/>
    <w:uiPriority w:val="9"/>
    <w:semiHidden/>
    <w:rsid w:val="001B11C2"/>
    <w:rPr>
      <w:rFonts w:ascii="Calibri Light" w:eastAsia="Times New Roman" w:hAnsi="Calibri Light" w:cs="Times New Roman"/>
      <w:sz w:val="22"/>
      <w:szCs w:val="22"/>
      <w:lang w:val="ro-RO"/>
    </w:rPr>
  </w:style>
  <w:style w:type="paragraph" w:customStyle="1" w:styleId="References">
    <w:name w:val="References"/>
    <w:basedOn w:val="Normal"/>
    <w:link w:val="ReferencesChar"/>
    <w:qFormat/>
    <w:rsid w:val="00A1092D"/>
    <w:pPr>
      <w:numPr>
        <w:numId w:val="23"/>
      </w:numPr>
      <w:ind w:left="284" w:hanging="284"/>
    </w:pPr>
    <w:rPr>
      <w:rFonts w:eastAsia="HiddenHorzOCR"/>
      <w:sz w:val="20"/>
      <w:szCs w:val="20"/>
    </w:rPr>
  </w:style>
  <w:style w:type="paragraph" w:customStyle="1" w:styleId="Text-Figure-Tabel">
    <w:name w:val="Text-Figure-Tabel"/>
    <w:basedOn w:val="Normal"/>
    <w:link w:val="Text-Figure-TabelChar"/>
    <w:qFormat/>
    <w:rsid w:val="003A3CCD"/>
    <w:pPr>
      <w:ind w:firstLine="0"/>
      <w:jc w:val="center"/>
    </w:pPr>
    <w:rPr>
      <w:sz w:val="22"/>
      <w:szCs w:val="22"/>
    </w:rPr>
  </w:style>
  <w:style w:type="character" w:customStyle="1" w:styleId="ReferencesChar">
    <w:name w:val="References Char"/>
    <w:link w:val="References"/>
    <w:rsid w:val="00A1092D"/>
    <w:rPr>
      <w:rFonts w:eastAsia="HiddenHorzOCR"/>
      <w:lang w:val="ro-RO"/>
    </w:rPr>
  </w:style>
  <w:style w:type="character" w:customStyle="1" w:styleId="Text-Figure-TabelChar">
    <w:name w:val="Text-Figure-Tabel Char"/>
    <w:link w:val="Text-Figure-Tabel"/>
    <w:rsid w:val="003A3CCD"/>
    <w:rPr>
      <w:sz w:val="22"/>
      <w:szCs w:val="22"/>
      <w:lang w:val="ro-R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2961840">
      <w:bodyDiv w:val="1"/>
      <w:marLeft w:val="0"/>
      <w:marRight w:val="0"/>
      <w:marTop w:val="0"/>
      <w:marBottom w:val="0"/>
      <w:divBdr>
        <w:top w:val="none" w:sz="0" w:space="0" w:color="auto"/>
        <w:left w:val="none" w:sz="0" w:space="0" w:color="auto"/>
        <w:bottom w:val="none" w:sz="0" w:space="0" w:color="auto"/>
        <w:right w:val="none" w:sz="0" w:space="0" w:color="auto"/>
      </w:divBdr>
      <w:divsChild>
        <w:div w:id="297341046">
          <w:marLeft w:val="0"/>
          <w:marRight w:val="0"/>
          <w:marTop w:val="0"/>
          <w:marBottom w:val="0"/>
          <w:divBdr>
            <w:top w:val="none" w:sz="0" w:space="0" w:color="auto"/>
            <w:left w:val="none" w:sz="0" w:space="0" w:color="auto"/>
            <w:bottom w:val="none" w:sz="0" w:space="0" w:color="auto"/>
            <w:right w:val="none" w:sz="0" w:space="0" w:color="auto"/>
          </w:divBdr>
          <w:divsChild>
            <w:div w:id="1549537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1399535">
      <w:bodyDiv w:val="1"/>
      <w:marLeft w:val="0"/>
      <w:marRight w:val="0"/>
      <w:marTop w:val="0"/>
      <w:marBottom w:val="0"/>
      <w:divBdr>
        <w:top w:val="none" w:sz="0" w:space="0" w:color="auto"/>
        <w:left w:val="none" w:sz="0" w:space="0" w:color="auto"/>
        <w:bottom w:val="none" w:sz="0" w:space="0" w:color="auto"/>
        <w:right w:val="none" w:sz="0" w:space="0" w:color="auto"/>
      </w:divBdr>
    </w:div>
    <w:div w:id="277107736">
      <w:bodyDiv w:val="1"/>
      <w:marLeft w:val="0"/>
      <w:marRight w:val="0"/>
      <w:marTop w:val="0"/>
      <w:marBottom w:val="0"/>
      <w:divBdr>
        <w:top w:val="none" w:sz="0" w:space="0" w:color="auto"/>
        <w:left w:val="none" w:sz="0" w:space="0" w:color="auto"/>
        <w:bottom w:val="none" w:sz="0" w:space="0" w:color="auto"/>
        <w:right w:val="none" w:sz="0" w:space="0" w:color="auto"/>
      </w:divBdr>
      <w:divsChild>
        <w:div w:id="1018968929">
          <w:marLeft w:val="0"/>
          <w:marRight w:val="0"/>
          <w:marTop w:val="0"/>
          <w:marBottom w:val="0"/>
          <w:divBdr>
            <w:top w:val="none" w:sz="0" w:space="0" w:color="auto"/>
            <w:left w:val="none" w:sz="0" w:space="0" w:color="auto"/>
            <w:bottom w:val="none" w:sz="0" w:space="0" w:color="auto"/>
            <w:right w:val="none" w:sz="0" w:space="0" w:color="auto"/>
          </w:divBdr>
          <w:divsChild>
            <w:div w:id="842283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1694756">
      <w:bodyDiv w:val="1"/>
      <w:marLeft w:val="0"/>
      <w:marRight w:val="0"/>
      <w:marTop w:val="0"/>
      <w:marBottom w:val="0"/>
      <w:divBdr>
        <w:top w:val="none" w:sz="0" w:space="0" w:color="auto"/>
        <w:left w:val="none" w:sz="0" w:space="0" w:color="auto"/>
        <w:bottom w:val="none" w:sz="0" w:space="0" w:color="auto"/>
        <w:right w:val="none" w:sz="0" w:space="0" w:color="auto"/>
      </w:divBdr>
    </w:div>
    <w:div w:id="291136917">
      <w:bodyDiv w:val="1"/>
      <w:marLeft w:val="0"/>
      <w:marRight w:val="0"/>
      <w:marTop w:val="0"/>
      <w:marBottom w:val="0"/>
      <w:divBdr>
        <w:top w:val="none" w:sz="0" w:space="0" w:color="auto"/>
        <w:left w:val="none" w:sz="0" w:space="0" w:color="auto"/>
        <w:bottom w:val="none" w:sz="0" w:space="0" w:color="auto"/>
        <w:right w:val="none" w:sz="0" w:space="0" w:color="auto"/>
      </w:divBdr>
      <w:divsChild>
        <w:div w:id="1039162508">
          <w:marLeft w:val="0"/>
          <w:marRight w:val="0"/>
          <w:marTop w:val="0"/>
          <w:marBottom w:val="0"/>
          <w:divBdr>
            <w:top w:val="none" w:sz="0" w:space="0" w:color="auto"/>
            <w:left w:val="none" w:sz="0" w:space="0" w:color="auto"/>
            <w:bottom w:val="none" w:sz="0" w:space="0" w:color="auto"/>
            <w:right w:val="none" w:sz="0" w:space="0" w:color="auto"/>
          </w:divBdr>
          <w:divsChild>
            <w:div w:id="673647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00219">
      <w:bodyDiv w:val="1"/>
      <w:marLeft w:val="0"/>
      <w:marRight w:val="0"/>
      <w:marTop w:val="0"/>
      <w:marBottom w:val="0"/>
      <w:divBdr>
        <w:top w:val="none" w:sz="0" w:space="0" w:color="auto"/>
        <w:left w:val="none" w:sz="0" w:space="0" w:color="auto"/>
        <w:bottom w:val="none" w:sz="0" w:space="0" w:color="auto"/>
        <w:right w:val="none" w:sz="0" w:space="0" w:color="auto"/>
      </w:divBdr>
      <w:divsChild>
        <w:div w:id="932319700">
          <w:marLeft w:val="0"/>
          <w:marRight w:val="0"/>
          <w:marTop w:val="0"/>
          <w:marBottom w:val="0"/>
          <w:divBdr>
            <w:top w:val="none" w:sz="0" w:space="0" w:color="auto"/>
            <w:left w:val="none" w:sz="0" w:space="0" w:color="auto"/>
            <w:bottom w:val="none" w:sz="0" w:space="0" w:color="auto"/>
            <w:right w:val="none" w:sz="0" w:space="0" w:color="auto"/>
          </w:divBdr>
          <w:divsChild>
            <w:div w:id="1923179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058237">
      <w:bodyDiv w:val="1"/>
      <w:marLeft w:val="0"/>
      <w:marRight w:val="0"/>
      <w:marTop w:val="0"/>
      <w:marBottom w:val="0"/>
      <w:divBdr>
        <w:top w:val="none" w:sz="0" w:space="0" w:color="auto"/>
        <w:left w:val="none" w:sz="0" w:space="0" w:color="auto"/>
        <w:bottom w:val="none" w:sz="0" w:space="0" w:color="auto"/>
        <w:right w:val="none" w:sz="0" w:space="0" w:color="auto"/>
      </w:divBdr>
      <w:divsChild>
        <w:div w:id="1334143297">
          <w:marLeft w:val="0"/>
          <w:marRight w:val="0"/>
          <w:marTop w:val="0"/>
          <w:marBottom w:val="0"/>
          <w:divBdr>
            <w:top w:val="none" w:sz="0" w:space="0" w:color="auto"/>
            <w:left w:val="none" w:sz="0" w:space="0" w:color="auto"/>
            <w:bottom w:val="none" w:sz="0" w:space="0" w:color="auto"/>
            <w:right w:val="none" w:sz="0" w:space="0" w:color="auto"/>
          </w:divBdr>
          <w:divsChild>
            <w:div w:id="332151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1510">
      <w:bodyDiv w:val="1"/>
      <w:marLeft w:val="0"/>
      <w:marRight w:val="0"/>
      <w:marTop w:val="0"/>
      <w:marBottom w:val="0"/>
      <w:divBdr>
        <w:top w:val="none" w:sz="0" w:space="0" w:color="auto"/>
        <w:left w:val="none" w:sz="0" w:space="0" w:color="auto"/>
        <w:bottom w:val="none" w:sz="0" w:space="0" w:color="auto"/>
        <w:right w:val="none" w:sz="0" w:space="0" w:color="auto"/>
      </w:divBdr>
      <w:divsChild>
        <w:div w:id="1790198959">
          <w:marLeft w:val="0"/>
          <w:marRight w:val="0"/>
          <w:marTop w:val="0"/>
          <w:marBottom w:val="0"/>
          <w:divBdr>
            <w:top w:val="none" w:sz="0" w:space="0" w:color="auto"/>
            <w:left w:val="none" w:sz="0" w:space="0" w:color="auto"/>
            <w:bottom w:val="none" w:sz="0" w:space="0" w:color="auto"/>
            <w:right w:val="none" w:sz="0" w:space="0" w:color="auto"/>
          </w:divBdr>
          <w:divsChild>
            <w:div w:id="1290630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0149097">
      <w:bodyDiv w:val="1"/>
      <w:marLeft w:val="0"/>
      <w:marRight w:val="0"/>
      <w:marTop w:val="0"/>
      <w:marBottom w:val="0"/>
      <w:divBdr>
        <w:top w:val="none" w:sz="0" w:space="0" w:color="auto"/>
        <w:left w:val="none" w:sz="0" w:space="0" w:color="auto"/>
        <w:bottom w:val="none" w:sz="0" w:space="0" w:color="auto"/>
        <w:right w:val="none" w:sz="0" w:space="0" w:color="auto"/>
      </w:divBdr>
    </w:div>
    <w:div w:id="685248971">
      <w:bodyDiv w:val="1"/>
      <w:marLeft w:val="0"/>
      <w:marRight w:val="0"/>
      <w:marTop w:val="0"/>
      <w:marBottom w:val="0"/>
      <w:divBdr>
        <w:top w:val="none" w:sz="0" w:space="0" w:color="auto"/>
        <w:left w:val="none" w:sz="0" w:space="0" w:color="auto"/>
        <w:bottom w:val="none" w:sz="0" w:space="0" w:color="auto"/>
        <w:right w:val="none" w:sz="0" w:space="0" w:color="auto"/>
      </w:divBdr>
    </w:div>
    <w:div w:id="721052912">
      <w:bodyDiv w:val="1"/>
      <w:marLeft w:val="0"/>
      <w:marRight w:val="0"/>
      <w:marTop w:val="0"/>
      <w:marBottom w:val="0"/>
      <w:divBdr>
        <w:top w:val="none" w:sz="0" w:space="0" w:color="auto"/>
        <w:left w:val="none" w:sz="0" w:space="0" w:color="auto"/>
        <w:bottom w:val="none" w:sz="0" w:space="0" w:color="auto"/>
        <w:right w:val="none" w:sz="0" w:space="0" w:color="auto"/>
      </w:divBdr>
      <w:divsChild>
        <w:div w:id="158431131">
          <w:marLeft w:val="0"/>
          <w:marRight w:val="0"/>
          <w:marTop w:val="0"/>
          <w:marBottom w:val="0"/>
          <w:divBdr>
            <w:top w:val="none" w:sz="0" w:space="0" w:color="auto"/>
            <w:left w:val="none" w:sz="0" w:space="0" w:color="auto"/>
            <w:bottom w:val="none" w:sz="0" w:space="0" w:color="auto"/>
            <w:right w:val="none" w:sz="0" w:space="0" w:color="auto"/>
          </w:divBdr>
          <w:divsChild>
            <w:div w:id="919679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064429">
      <w:bodyDiv w:val="1"/>
      <w:marLeft w:val="0"/>
      <w:marRight w:val="0"/>
      <w:marTop w:val="0"/>
      <w:marBottom w:val="0"/>
      <w:divBdr>
        <w:top w:val="none" w:sz="0" w:space="0" w:color="auto"/>
        <w:left w:val="none" w:sz="0" w:space="0" w:color="auto"/>
        <w:bottom w:val="none" w:sz="0" w:space="0" w:color="auto"/>
        <w:right w:val="none" w:sz="0" w:space="0" w:color="auto"/>
      </w:divBdr>
      <w:divsChild>
        <w:div w:id="186598059">
          <w:marLeft w:val="0"/>
          <w:marRight w:val="0"/>
          <w:marTop w:val="0"/>
          <w:marBottom w:val="0"/>
          <w:divBdr>
            <w:top w:val="none" w:sz="0" w:space="0" w:color="auto"/>
            <w:left w:val="none" w:sz="0" w:space="0" w:color="auto"/>
            <w:bottom w:val="none" w:sz="0" w:space="0" w:color="auto"/>
            <w:right w:val="none" w:sz="0" w:space="0" w:color="auto"/>
          </w:divBdr>
          <w:divsChild>
            <w:div w:id="1457989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444383">
      <w:bodyDiv w:val="1"/>
      <w:marLeft w:val="0"/>
      <w:marRight w:val="0"/>
      <w:marTop w:val="0"/>
      <w:marBottom w:val="0"/>
      <w:divBdr>
        <w:top w:val="none" w:sz="0" w:space="0" w:color="auto"/>
        <w:left w:val="none" w:sz="0" w:space="0" w:color="auto"/>
        <w:bottom w:val="none" w:sz="0" w:space="0" w:color="auto"/>
        <w:right w:val="none" w:sz="0" w:space="0" w:color="auto"/>
      </w:divBdr>
      <w:divsChild>
        <w:div w:id="316493003">
          <w:marLeft w:val="0"/>
          <w:marRight w:val="0"/>
          <w:marTop w:val="0"/>
          <w:marBottom w:val="0"/>
          <w:divBdr>
            <w:top w:val="none" w:sz="0" w:space="0" w:color="auto"/>
            <w:left w:val="none" w:sz="0" w:space="0" w:color="auto"/>
            <w:bottom w:val="none" w:sz="0" w:space="0" w:color="auto"/>
            <w:right w:val="none" w:sz="0" w:space="0" w:color="auto"/>
          </w:divBdr>
          <w:divsChild>
            <w:div w:id="1415661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6891763">
      <w:bodyDiv w:val="1"/>
      <w:marLeft w:val="0"/>
      <w:marRight w:val="0"/>
      <w:marTop w:val="0"/>
      <w:marBottom w:val="0"/>
      <w:divBdr>
        <w:top w:val="none" w:sz="0" w:space="0" w:color="auto"/>
        <w:left w:val="none" w:sz="0" w:space="0" w:color="auto"/>
        <w:bottom w:val="none" w:sz="0" w:space="0" w:color="auto"/>
        <w:right w:val="none" w:sz="0" w:space="0" w:color="auto"/>
      </w:divBdr>
      <w:divsChild>
        <w:div w:id="74785048">
          <w:marLeft w:val="0"/>
          <w:marRight w:val="0"/>
          <w:marTop w:val="0"/>
          <w:marBottom w:val="0"/>
          <w:divBdr>
            <w:top w:val="none" w:sz="0" w:space="0" w:color="auto"/>
            <w:left w:val="none" w:sz="0" w:space="0" w:color="auto"/>
            <w:bottom w:val="none" w:sz="0" w:space="0" w:color="auto"/>
            <w:right w:val="none" w:sz="0" w:space="0" w:color="auto"/>
          </w:divBdr>
          <w:divsChild>
            <w:div w:id="1311640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2517789">
      <w:bodyDiv w:val="1"/>
      <w:marLeft w:val="0"/>
      <w:marRight w:val="0"/>
      <w:marTop w:val="0"/>
      <w:marBottom w:val="0"/>
      <w:divBdr>
        <w:top w:val="none" w:sz="0" w:space="0" w:color="auto"/>
        <w:left w:val="none" w:sz="0" w:space="0" w:color="auto"/>
        <w:bottom w:val="none" w:sz="0" w:space="0" w:color="auto"/>
        <w:right w:val="none" w:sz="0" w:space="0" w:color="auto"/>
      </w:divBdr>
      <w:divsChild>
        <w:div w:id="149519930">
          <w:marLeft w:val="0"/>
          <w:marRight w:val="0"/>
          <w:marTop w:val="0"/>
          <w:marBottom w:val="0"/>
          <w:divBdr>
            <w:top w:val="none" w:sz="0" w:space="0" w:color="auto"/>
            <w:left w:val="none" w:sz="0" w:space="0" w:color="auto"/>
            <w:bottom w:val="none" w:sz="0" w:space="0" w:color="auto"/>
            <w:right w:val="none" w:sz="0" w:space="0" w:color="auto"/>
          </w:divBdr>
          <w:divsChild>
            <w:div w:id="70125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0550126">
      <w:bodyDiv w:val="1"/>
      <w:marLeft w:val="0"/>
      <w:marRight w:val="0"/>
      <w:marTop w:val="0"/>
      <w:marBottom w:val="0"/>
      <w:divBdr>
        <w:top w:val="none" w:sz="0" w:space="0" w:color="auto"/>
        <w:left w:val="none" w:sz="0" w:space="0" w:color="auto"/>
        <w:bottom w:val="none" w:sz="0" w:space="0" w:color="auto"/>
        <w:right w:val="none" w:sz="0" w:space="0" w:color="auto"/>
      </w:divBdr>
      <w:divsChild>
        <w:div w:id="1908568384">
          <w:marLeft w:val="0"/>
          <w:marRight w:val="0"/>
          <w:marTop w:val="0"/>
          <w:marBottom w:val="0"/>
          <w:divBdr>
            <w:top w:val="none" w:sz="0" w:space="0" w:color="auto"/>
            <w:left w:val="none" w:sz="0" w:space="0" w:color="auto"/>
            <w:bottom w:val="none" w:sz="0" w:space="0" w:color="auto"/>
            <w:right w:val="none" w:sz="0" w:space="0" w:color="auto"/>
          </w:divBdr>
          <w:divsChild>
            <w:div w:id="1227449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863849">
      <w:bodyDiv w:val="1"/>
      <w:marLeft w:val="0"/>
      <w:marRight w:val="0"/>
      <w:marTop w:val="0"/>
      <w:marBottom w:val="0"/>
      <w:divBdr>
        <w:top w:val="none" w:sz="0" w:space="0" w:color="auto"/>
        <w:left w:val="none" w:sz="0" w:space="0" w:color="auto"/>
        <w:bottom w:val="none" w:sz="0" w:space="0" w:color="auto"/>
        <w:right w:val="none" w:sz="0" w:space="0" w:color="auto"/>
      </w:divBdr>
      <w:divsChild>
        <w:div w:id="1447044564">
          <w:marLeft w:val="0"/>
          <w:marRight w:val="0"/>
          <w:marTop w:val="0"/>
          <w:marBottom w:val="0"/>
          <w:divBdr>
            <w:top w:val="none" w:sz="0" w:space="0" w:color="auto"/>
            <w:left w:val="none" w:sz="0" w:space="0" w:color="auto"/>
            <w:bottom w:val="none" w:sz="0" w:space="0" w:color="auto"/>
            <w:right w:val="none" w:sz="0" w:space="0" w:color="auto"/>
          </w:divBdr>
          <w:divsChild>
            <w:div w:id="1928996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634973">
      <w:bodyDiv w:val="1"/>
      <w:marLeft w:val="0"/>
      <w:marRight w:val="0"/>
      <w:marTop w:val="0"/>
      <w:marBottom w:val="0"/>
      <w:divBdr>
        <w:top w:val="none" w:sz="0" w:space="0" w:color="auto"/>
        <w:left w:val="none" w:sz="0" w:space="0" w:color="auto"/>
        <w:bottom w:val="none" w:sz="0" w:space="0" w:color="auto"/>
        <w:right w:val="none" w:sz="0" w:space="0" w:color="auto"/>
      </w:divBdr>
      <w:divsChild>
        <w:div w:id="1837528024">
          <w:marLeft w:val="0"/>
          <w:marRight w:val="0"/>
          <w:marTop w:val="0"/>
          <w:marBottom w:val="0"/>
          <w:divBdr>
            <w:top w:val="none" w:sz="0" w:space="0" w:color="auto"/>
            <w:left w:val="none" w:sz="0" w:space="0" w:color="auto"/>
            <w:bottom w:val="none" w:sz="0" w:space="0" w:color="auto"/>
            <w:right w:val="none" w:sz="0" w:space="0" w:color="auto"/>
          </w:divBdr>
          <w:divsChild>
            <w:div w:id="359668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279895">
      <w:bodyDiv w:val="1"/>
      <w:marLeft w:val="0"/>
      <w:marRight w:val="0"/>
      <w:marTop w:val="0"/>
      <w:marBottom w:val="0"/>
      <w:divBdr>
        <w:top w:val="none" w:sz="0" w:space="0" w:color="auto"/>
        <w:left w:val="none" w:sz="0" w:space="0" w:color="auto"/>
        <w:bottom w:val="none" w:sz="0" w:space="0" w:color="auto"/>
        <w:right w:val="none" w:sz="0" w:space="0" w:color="auto"/>
      </w:divBdr>
    </w:div>
    <w:div w:id="1759329275">
      <w:bodyDiv w:val="1"/>
      <w:marLeft w:val="0"/>
      <w:marRight w:val="0"/>
      <w:marTop w:val="0"/>
      <w:marBottom w:val="0"/>
      <w:divBdr>
        <w:top w:val="none" w:sz="0" w:space="0" w:color="auto"/>
        <w:left w:val="none" w:sz="0" w:space="0" w:color="auto"/>
        <w:bottom w:val="none" w:sz="0" w:space="0" w:color="auto"/>
        <w:right w:val="none" w:sz="0" w:space="0" w:color="auto"/>
      </w:divBdr>
      <w:divsChild>
        <w:div w:id="286787807">
          <w:marLeft w:val="0"/>
          <w:marRight w:val="0"/>
          <w:marTop w:val="0"/>
          <w:marBottom w:val="0"/>
          <w:divBdr>
            <w:top w:val="none" w:sz="0" w:space="0" w:color="auto"/>
            <w:left w:val="none" w:sz="0" w:space="0" w:color="auto"/>
            <w:bottom w:val="none" w:sz="0" w:space="0" w:color="auto"/>
            <w:right w:val="none" w:sz="0" w:space="0" w:color="auto"/>
          </w:divBdr>
          <w:divsChild>
            <w:div w:id="685670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283088">
      <w:bodyDiv w:val="1"/>
      <w:marLeft w:val="0"/>
      <w:marRight w:val="0"/>
      <w:marTop w:val="0"/>
      <w:marBottom w:val="0"/>
      <w:divBdr>
        <w:top w:val="none" w:sz="0" w:space="0" w:color="auto"/>
        <w:left w:val="none" w:sz="0" w:space="0" w:color="auto"/>
        <w:bottom w:val="none" w:sz="0" w:space="0" w:color="auto"/>
        <w:right w:val="none" w:sz="0" w:space="0" w:color="auto"/>
      </w:divBdr>
      <w:divsChild>
        <w:div w:id="1030763736">
          <w:marLeft w:val="0"/>
          <w:marRight w:val="0"/>
          <w:marTop w:val="0"/>
          <w:marBottom w:val="0"/>
          <w:divBdr>
            <w:top w:val="none" w:sz="0" w:space="0" w:color="auto"/>
            <w:left w:val="none" w:sz="0" w:space="0" w:color="auto"/>
            <w:bottom w:val="none" w:sz="0" w:space="0" w:color="auto"/>
            <w:right w:val="none" w:sz="0" w:space="0" w:color="auto"/>
          </w:divBdr>
          <w:divsChild>
            <w:div w:id="31078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C6117F-15F7-4827-BE57-977EF8C863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802</Words>
  <Characters>4576</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OPTIMIZAREA CURGERII UNUI FLUID VÂSCOS INCOMPRESIBIL UTILIZÂND METODA SUPRAFEŢEI DE RĂSPUNS</vt:lpstr>
    </vt:vector>
  </TitlesOfParts>
  <Company/>
  <LinksUpToDate>false</LinksUpToDate>
  <CharactersWithSpaces>53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MIZAREA CURGERII UNUI FLUID VÂSCOS INCOMPRESIBIL UTILIZÂND METODA SUPRAFEŢEI DE RĂSPUNS</dc:title>
  <dc:subject/>
  <dc:creator>julya</dc:creator>
  <cp:keywords/>
  <cp:lastModifiedBy>Diana</cp:lastModifiedBy>
  <cp:revision>2</cp:revision>
  <cp:lastPrinted>2011-05-12T10:34:00Z</cp:lastPrinted>
  <dcterms:created xsi:type="dcterms:W3CDTF">2022-03-10T13:39:00Z</dcterms:created>
  <dcterms:modified xsi:type="dcterms:W3CDTF">2022-03-10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